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57504402" w:rsidR="00F4525C" w:rsidRDefault="00024018" w:rsidP="009B61E5">
      <w:pPr>
        <w:pStyle w:val="VCAADocumenttitle"/>
      </w:pPr>
      <w:r>
        <w:t>202</w:t>
      </w:r>
      <w:r w:rsidR="00470344">
        <w:t>4</w:t>
      </w:r>
      <w:r>
        <w:t xml:space="preserve"> </w:t>
      </w:r>
      <w:r w:rsidR="009403B9">
        <w:t xml:space="preserve">VCE </w:t>
      </w:r>
      <w:r w:rsidR="008D59C8">
        <w:t xml:space="preserve">VET Engineering </w:t>
      </w:r>
      <w:r w:rsidR="00AF337A">
        <w:t>Studies</w:t>
      </w:r>
      <w:r w:rsidR="00AF337A">
        <w:rPr>
          <w:rStyle w:val="CommentReference"/>
          <w:rFonts w:asciiTheme="minorHAnsi" w:hAnsiTheme="minorHAnsi" w:cstheme="minorBidi"/>
          <w:noProof w:val="0"/>
          <w:color w:val="auto"/>
          <w:lang w:val="en-US" w:eastAsia="en-US"/>
        </w:rPr>
        <w:t xml:space="preserve"> </w:t>
      </w:r>
      <w:r w:rsidR="00F1508A">
        <w:t>external assessment</w:t>
      </w:r>
      <w:r>
        <w:t xml:space="preserve"> report</w:t>
      </w:r>
    </w:p>
    <w:p w14:paraId="37744D26" w14:textId="0263D368" w:rsidR="0015347C" w:rsidRPr="001625D4" w:rsidRDefault="00024018" w:rsidP="001625D4">
      <w:pPr>
        <w:pStyle w:val="VCAAHeading1"/>
      </w:pPr>
      <w:bookmarkStart w:id="0" w:name="TemplateOverview"/>
      <w:bookmarkEnd w:id="0"/>
      <w:r>
        <w:t>General comments</w:t>
      </w:r>
    </w:p>
    <w:p w14:paraId="4FEA9ADE" w14:textId="10561B97" w:rsidR="00FF247F" w:rsidRDefault="00FF247F" w:rsidP="001625D4">
      <w:pPr>
        <w:pStyle w:val="VCAAbody"/>
      </w:pPr>
      <w:bookmarkStart w:id="1" w:name="_Hlk184460822"/>
      <w:r>
        <w:t>The 2024 VCE VET Engineering Studies written examination covered content from the following units of competency:</w:t>
      </w:r>
    </w:p>
    <w:p w14:paraId="14740526" w14:textId="04CF1777" w:rsidR="00FF247F" w:rsidRPr="000005A2" w:rsidRDefault="00FF247F" w:rsidP="00C44025">
      <w:pPr>
        <w:pStyle w:val="VCAAbullet"/>
      </w:pPr>
      <w:r>
        <w:t>MEMPE006A Undertake a basic engineering project</w:t>
      </w:r>
    </w:p>
    <w:p w14:paraId="08E2B720" w14:textId="047D9BA4" w:rsidR="00FF247F" w:rsidRPr="000005A2" w:rsidRDefault="00FF247F" w:rsidP="00C44025">
      <w:pPr>
        <w:pStyle w:val="VCAAbullet"/>
      </w:pPr>
      <w:r>
        <w:t>VU22333 Perform intermediate engineering compu</w:t>
      </w:r>
      <w:r w:rsidR="00AF337A">
        <w:t>t</w:t>
      </w:r>
      <w:r>
        <w:t>ations</w:t>
      </w:r>
      <w:r w:rsidR="00AF337A">
        <w:t>.</w:t>
      </w:r>
    </w:p>
    <w:p w14:paraId="684821F7" w14:textId="1AA946CE" w:rsidR="00947E7D" w:rsidRDefault="00AB1554" w:rsidP="001625D4">
      <w:pPr>
        <w:pStyle w:val="VCAAbody"/>
      </w:pPr>
      <w:r>
        <w:t>Overall, s</w:t>
      </w:r>
      <w:r w:rsidR="00947E7D" w:rsidRPr="001D5716">
        <w:t xml:space="preserve">afety and calculations </w:t>
      </w:r>
      <w:r w:rsidR="00B03FAD">
        <w:t>were</w:t>
      </w:r>
      <w:r w:rsidR="00947E7D" w:rsidRPr="001D5716">
        <w:t xml:space="preserve"> strong areas </w:t>
      </w:r>
      <w:r w:rsidR="00B03FAD">
        <w:t>in</w:t>
      </w:r>
      <w:r w:rsidR="00B03FAD" w:rsidRPr="001D5716">
        <w:t xml:space="preserve"> </w:t>
      </w:r>
      <w:r w:rsidR="00947E7D" w:rsidRPr="001D5716">
        <w:t xml:space="preserve">student responses </w:t>
      </w:r>
      <w:r w:rsidR="00B03FAD">
        <w:t>in the 2024 examination</w:t>
      </w:r>
      <w:r w:rsidR="00947E7D" w:rsidRPr="001D5716">
        <w:t xml:space="preserve">. However, calculations </w:t>
      </w:r>
      <w:r w:rsidR="001F525E">
        <w:t xml:space="preserve">used in responses </w:t>
      </w:r>
      <w:r w:rsidR="00947E7D" w:rsidRPr="001D5716">
        <w:t>c</w:t>
      </w:r>
      <w:r w:rsidR="00A844BF">
        <w:t>ould</w:t>
      </w:r>
      <w:r w:rsidR="00947E7D" w:rsidRPr="001D5716">
        <w:t xml:space="preserve"> be further improved </w:t>
      </w:r>
      <w:r w:rsidR="001F525E">
        <w:t>with a greater</w:t>
      </w:r>
      <w:r w:rsidR="001F525E" w:rsidRPr="001D5716">
        <w:t xml:space="preserve"> </w:t>
      </w:r>
      <w:r w:rsidR="00947E7D" w:rsidRPr="001D5716">
        <w:t xml:space="preserve">focus on showing a logical sequence of workings. Some </w:t>
      </w:r>
      <w:r w:rsidR="001F525E">
        <w:t>responses</w:t>
      </w:r>
      <w:r w:rsidR="001F525E" w:rsidRPr="001D5716">
        <w:t xml:space="preserve"> </w:t>
      </w:r>
      <w:r w:rsidR="00947E7D" w:rsidRPr="001D5716">
        <w:t>present</w:t>
      </w:r>
      <w:r w:rsidR="001F525E">
        <w:t>ed</w:t>
      </w:r>
      <w:r w:rsidR="00947E7D" w:rsidRPr="001D5716">
        <w:t xml:space="preserve"> their calculations in a scattered manner, making </w:t>
      </w:r>
      <w:r w:rsidR="00C747F0">
        <w:t>them</w:t>
      </w:r>
      <w:r w:rsidR="00947E7D" w:rsidRPr="001D5716">
        <w:t xml:space="preserve"> difficult to follow. </w:t>
      </w:r>
      <w:r w:rsidR="001D718D">
        <w:t>Doing so</w:t>
      </w:r>
      <w:r w:rsidR="00947E7D" w:rsidRPr="001D5716">
        <w:t xml:space="preserve"> not only increases the risk of mistakes </w:t>
      </w:r>
      <w:r w:rsidR="00061665">
        <w:t xml:space="preserve">being made </w:t>
      </w:r>
      <w:r w:rsidR="00947E7D" w:rsidRPr="001D5716">
        <w:t xml:space="preserve">but also complicates the allocation of marks </w:t>
      </w:r>
      <w:r w:rsidR="00C747F0">
        <w:t>if</w:t>
      </w:r>
      <w:r w:rsidR="00947E7D" w:rsidRPr="001D5716">
        <w:t xml:space="preserve"> the final answer is incorrect.</w:t>
      </w:r>
    </w:p>
    <w:p w14:paraId="14A7ED03" w14:textId="0FA0FB9E" w:rsidR="00947E7D" w:rsidRDefault="00947E7D" w:rsidP="001625D4">
      <w:pPr>
        <w:pStyle w:val="VCAAbody"/>
      </w:pPr>
      <w:r w:rsidRPr="001D5716">
        <w:t xml:space="preserve">A key area for improvement is the use of correct terminology. </w:t>
      </w:r>
      <w:r w:rsidR="00B87589">
        <w:t>B</w:t>
      </w:r>
      <w:r w:rsidRPr="001D5716">
        <w:t>asic tools, such as the tap wrench</w:t>
      </w:r>
      <w:r w:rsidR="00D82AC2">
        <w:t xml:space="preserve">, </w:t>
      </w:r>
      <w:r w:rsidRPr="001D5716">
        <w:t>punch</w:t>
      </w:r>
      <w:r w:rsidR="00D82AC2">
        <w:t xml:space="preserve"> and tin snips</w:t>
      </w:r>
      <w:r w:rsidRPr="001D5716">
        <w:t>, were often named incorrectly</w:t>
      </w:r>
      <w:r>
        <w:t xml:space="preserve"> or not named at all</w:t>
      </w:r>
      <w:r w:rsidRPr="001D5716">
        <w:t xml:space="preserve">. </w:t>
      </w:r>
      <w:r w:rsidR="006E0C01">
        <w:t xml:space="preserve">Similarly, terminology for drawing items was </w:t>
      </w:r>
      <w:r w:rsidR="00133E8E">
        <w:t xml:space="preserve">not used well, </w:t>
      </w:r>
      <w:r w:rsidR="006E0C01">
        <w:t xml:space="preserve">with a high number of </w:t>
      </w:r>
      <w:r w:rsidR="00B87589">
        <w:t>responses in</w:t>
      </w:r>
      <w:r w:rsidR="006E0C01">
        <w:t>correctly identifying items such as a chamfer and datum lines.</w:t>
      </w:r>
    </w:p>
    <w:p w14:paraId="7883233C" w14:textId="0A205A3D" w:rsidR="0015347C" w:rsidRDefault="009E2E22" w:rsidP="001625D4">
      <w:pPr>
        <w:pStyle w:val="VCAAbody"/>
      </w:pPr>
      <w:r>
        <w:t xml:space="preserve">Students should carefully read questions and be guided by the provided information when formulating responses. </w:t>
      </w:r>
      <w:r w:rsidR="0015347C">
        <w:t>M</w:t>
      </w:r>
      <w:r w:rsidR="0015347C" w:rsidRPr="001D5716">
        <w:t>any students appear</w:t>
      </w:r>
      <w:r w:rsidR="00031944">
        <w:t>ed</w:t>
      </w:r>
      <w:r w:rsidR="0015347C" w:rsidRPr="001D5716">
        <w:t xml:space="preserve"> to overlook critical information. For instance, in Question 25d</w:t>
      </w:r>
      <w:r w:rsidR="00AB3618">
        <w:t>.</w:t>
      </w:r>
      <w:r w:rsidR="0015347C" w:rsidRPr="001D5716">
        <w:t>, the provided dot points highlight</w:t>
      </w:r>
      <w:r w:rsidR="00C6738B">
        <w:t>ed</w:t>
      </w:r>
      <w:r w:rsidR="0015347C" w:rsidRPr="001D5716">
        <w:t xml:space="preserve"> key details</w:t>
      </w:r>
      <w:r w:rsidR="0015347C">
        <w:t xml:space="preserve"> </w:t>
      </w:r>
      <w:r w:rsidR="002259BE">
        <w:t xml:space="preserve">that were </w:t>
      </w:r>
      <w:r w:rsidR="0015347C">
        <w:t>required</w:t>
      </w:r>
      <w:r w:rsidR="0025176F">
        <w:t xml:space="preserve"> in responses</w:t>
      </w:r>
      <w:r w:rsidR="00031944">
        <w:t>,</w:t>
      </w:r>
      <w:r w:rsidR="00C6738B">
        <w:t xml:space="preserve"> but</w:t>
      </w:r>
      <w:r w:rsidR="0015347C" w:rsidRPr="001D5716">
        <w:t xml:space="preserve"> </w:t>
      </w:r>
      <w:r w:rsidR="00AC7D04" w:rsidRPr="001D5716">
        <w:t xml:space="preserve">often </w:t>
      </w:r>
      <w:r w:rsidR="00C6738B" w:rsidRPr="001D5716">
        <w:t>th</w:t>
      </w:r>
      <w:r w:rsidR="00C6738B">
        <w:t>ese</w:t>
      </w:r>
      <w:r w:rsidR="00C6738B" w:rsidRPr="001D5716">
        <w:t xml:space="preserve"> </w:t>
      </w:r>
      <w:r w:rsidR="00DC0B35">
        <w:t>were not included</w:t>
      </w:r>
      <w:r w:rsidR="0015347C" w:rsidRPr="001D5716">
        <w:t xml:space="preserve">. </w:t>
      </w:r>
    </w:p>
    <w:p w14:paraId="41A87CE4" w14:textId="77E6CCC9" w:rsidR="0015347C" w:rsidRDefault="00177A99" w:rsidP="001625D4">
      <w:pPr>
        <w:pStyle w:val="VCAAbody"/>
      </w:pPr>
      <w:r>
        <w:t>T</w:t>
      </w:r>
      <w:r w:rsidR="0015347C" w:rsidRPr="001D5716">
        <w:t>hird-angle projection</w:t>
      </w:r>
      <w:r>
        <w:t xml:space="preserve"> is</w:t>
      </w:r>
      <w:r w:rsidR="0015347C" w:rsidRPr="001D5716">
        <w:t xml:space="preserve"> an area that requires further attention. Students need to understand that the relationships between the three views are just as important as the views themselves for accurate representation in third-angle projection. </w:t>
      </w:r>
      <w:r w:rsidR="00C747F0">
        <w:t>In addition, v</w:t>
      </w:r>
      <w:r w:rsidR="0015347C" w:rsidRPr="001D5716">
        <w:t xml:space="preserve">ery few </w:t>
      </w:r>
      <w:r>
        <w:t>responses</w:t>
      </w:r>
      <w:r w:rsidRPr="001D5716">
        <w:t xml:space="preserve"> </w:t>
      </w:r>
      <w:r w:rsidR="0015347C" w:rsidRPr="001D5716">
        <w:t xml:space="preserve">demonstrated the ability to draw a basic section view, with many </w:t>
      </w:r>
      <w:r w:rsidR="00031944">
        <w:t>instead drawing</w:t>
      </w:r>
      <w:r w:rsidR="0015347C" w:rsidRPr="001D5716">
        <w:t xml:space="preserve"> simple sketches of a plan view. </w:t>
      </w:r>
    </w:p>
    <w:p w14:paraId="02C4B8C4" w14:textId="641AD1F6" w:rsidR="0015347C" w:rsidRPr="00300A4B" w:rsidRDefault="0015347C" w:rsidP="00300A4B">
      <w:pPr>
        <w:pStyle w:val="VCAAbody"/>
      </w:pPr>
      <w:r w:rsidRPr="00300A4B">
        <w:t xml:space="preserve">Another area for improvement is operational planning. Basic errors were </w:t>
      </w:r>
      <w:r w:rsidR="00DC0B35" w:rsidRPr="00300A4B">
        <w:t xml:space="preserve">made </w:t>
      </w:r>
      <w:r w:rsidRPr="00300A4B">
        <w:t>in Question 11a</w:t>
      </w:r>
      <w:r w:rsidR="0086617D" w:rsidRPr="00300A4B">
        <w:t>.</w:t>
      </w:r>
      <w:r w:rsidRPr="00300A4B">
        <w:t xml:space="preserve">, such as bending the cladding before cutting </w:t>
      </w:r>
      <w:r w:rsidR="00C747F0" w:rsidRPr="00300A4B">
        <w:t>the cladding</w:t>
      </w:r>
      <w:r w:rsidRPr="00300A4B">
        <w:t xml:space="preserve"> to size.</w:t>
      </w:r>
    </w:p>
    <w:bookmarkEnd w:id="1"/>
    <w:p w14:paraId="08EE15A5" w14:textId="3FEA7CCA" w:rsidR="001D6B25" w:rsidRPr="00300A4B" w:rsidRDefault="00253E5A" w:rsidP="00300A4B">
      <w:pPr>
        <w:pStyle w:val="VCAAbody"/>
      </w:pPr>
      <w:r w:rsidRPr="00300A4B">
        <w:t>Bearing</w:t>
      </w:r>
      <w:r w:rsidR="00F830B7" w:rsidRPr="00300A4B">
        <w:t>-</w:t>
      </w:r>
      <w:r w:rsidRPr="00300A4B">
        <w:t xml:space="preserve">related questions </w:t>
      </w:r>
      <w:r w:rsidR="00DC0B35" w:rsidRPr="00300A4B">
        <w:t>were not answered well</w:t>
      </w:r>
      <w:r w:rsidR="00387073" w:rsidRPr="00300A4B">
        <w:t xml:space="preserve">. Plain and anti-friction bearings are part of the main </w:t>
      </w:r>
      <w:r w:rsidR="00095DB8" w:rsidRPr="00300A4B">
        <w:t xml:space="preserve">unit of competency </w:t>
      </w:r>
      <w:r w:rsidR="00387073" w:rsidRPr="00300A4B">
        <w:t xml:space="preserve">MEMPE006A, but very few </w:t>
      </w:r>
      <w:r w:rsidR="00101302" w:rsidRPr="00300A4B">
        <w:t xml:space="preserve">responses demonstrated </w:t>
      </w:r>
      <w:r w:rsidR="00DC0B35" w:rsidRPr="00300A4B">
        <w:t xml:space="preserve">adequate </w:t>
      </w:r>
      <w:r w:rsidR="00387073" w:rsidRPr="00300A4B">
        <w:t>knowledge in this area</w:t>
      </w:r>
      <w:r w:rsidR="00101302" w:rsidRPr="00300A4B">
        <w:t>.</w:t>
      </w:r>
    </w:p>
    <w:p w14:paraId="29027E3E" w14:textId="782A75D6" w:rsidR="00B62480" w:rsidRDefault="00024018" w:rsidP="00350651">
      <w:pPr>
        <w:pStyle w:val="VCAAHeading1"/>
      </w:pPr>
      <w:r>
        <w:t>Specific information</w:t>
      </w:r>
    </w:p>
    <w:p w14:paraId="073A2D49" w14:textId="77777777" w:rsidR="001625D4" w:rsidRPr="001625D4" w:rsidRDefault="001625D4" w:rsidP="001625D4">
      <w:pPr>
        <w:pStyle w:val="VCAAbody"/>
      </w:pPr>
      <w:r w:rsidRPr="001625D4">
        <w:t>This report provides sample answers, or an indication of what answers may have been included. Unless otherwise stated, these are not intended to be exemplary or complete responses.</w:t>
      </w:r>
    </w:p>
    <w:p w14:paraId="702C0943" w14:textId="48CD84BF" w:rsidR="007E4453" w:rsidRDefault="001625D4" w:rsidP="001625D4">
      <w:pPr>
        <w:pStyle w:val="VCAAbody"/>
      </w:pPr>
      <w:r w:rsidRPr="001625D4">
        <w:t>The statistics in this report may be subject to rounding resulting in a total more or less than 100 per cent.</w:t>
      </w:r>
    </w:p>
    <w:p w14:paraId="5F7F9286" w14:textId="4FAE738F" w:rsidR="00095DB8" w:rsidRPr="001625D4" w:rsidRDefault="00095DB8" w:rsidP="001625D4">
      <w:pPr>
        <w:pStyle w:val="VCAAbody"/>
      </w:pPr>
      <w:r>
        <w:t>The exam</w:t>
      </w:r>
      <w:r w:rsidR="00AF337A">
        <w:t>ination</w:t>
      </w:r>
      <w:r>
        <w:t xml:space="preserve"> consisted of short-answer and extended-answer questions that included multiple parts.</w:t>
      </w:r>
    </w:p>
    <w:p w14:paraId="092835F5" w14:textId="77777777" w:rsidR="001A21BC" w:rsidRDefault="001A21BC" w:rsidP="00406799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72595300" w14:textId="0254C578" w:rsidR="0044213C" w:rsidRDefault="008728EE" w:rsidP="006A3497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>Question 1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A81D31" w:rsidRPr="00141A4D" w14:paraId="446B6807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4D82C92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432D35A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CE2F657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8620BCC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830B7" w:rsidRPr="00141A4D" w14:paraId="2644E2BF" w14:textId="77777777" w:rsidTr="00CF57F7">
        <w:tc>
          <w:tcPr>
            <w:tcW w:w="599" w:type="dxa"/>
          </w:tcPr>
          <w:p w14:paraId="6782A2FE" w14:textId="77777777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9B3CAEF" w14:textId="5621172E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D92D10">
              <w:t>58</w:t>
            </w:r>
          </w:p>
        </w:tc>
        <w:tc>
          <w:tcPr>
            <w:tcW w:w="576" w:type="dxa"/>
          </w:tcPr>
          <w:p w14:paraId="217CF271" w14:textId="6A88825B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 w:rsidRPr="00D92D10">
              <w:t>4</w:t>
            </w:r>
            <w:r>
              <w:t>2</w:t>
            </w:r>
          </w:p>
        </w:tc>
        <w:tc>
          <w:tcPr>
            <w:tcW w:w="864" w:type="dxa"/>
          </w:tcPr>
          <w:p w14:paraId="2DD38292" w14:textId="6E5CF417" w:rsidR="00F830B7" w:rsidRPr="00141A4D" w:rsidRDefault="00F830B7" w:rsidP="00F830B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2AA1CAA1" w14:textId="44076E1B" w:rsidR="008728EE" w:rsidRDefault="003F1C8F" w:rsidP="00103E3F">
      <w:pPr>
        <w:pStyle w:val="VCAAbody"/>
        <w:rPr>
          <w:lang w:val="en-AU"/>
        </w:rPr>
      </w:pPr>
      <w:r>
        <w:rPr>
          <w:lang w:val="en-AU"/>
        </w:rPr>
        <w:t>Typical a</w:t>
      </w:r>
      <w:r w:rsidR="008728EE" w:rsidRPr="00653178">
        <w:rPr>
          <w:lang w:val="en-AU"/>
        </w:rPr>
        <w:t>cceptable answers included:</w:t>
      </w:r>
    </w:p>
    <w:p w14:paraId="6C954B53" w14:textId="21C21BAD" w:rsidR="00967FC0" w:rsidRPr="00103E3F" w:rsidRDefault="00967FC0" w:rsidP="00967FC0">
      <w:pPr>
        <w:pStyle w:val="VCAAbullet"/>
      </w:pPr>
      <w:r>
        <w:t>job is secure</w:t>
      </w:r>
    </w:p>
    <w:p w14:paraId="6C90169E" w14:textId="2EAC6F40" w:rsidR="003F1C8F" w:rsidRPr="006A3497" w:rsidRDefault="00AD07FA" w:rsidP="00967FC0">
      <w:pPr>
        <w:pStyle w:val="VCAAbullet"/>
      </w:pPr>
      <w:r>
        <w:t>c</w:t>
      </w:r>
      <w:r w:rsidR="003F1C8F" w:rsidRPr="006A3497">
        <w:t>huck key not left in chuck</w:t>
      </w:r>
    </w:p>
    <w:p w14:paraId="6EC09592" w14:textId="2834B4F5" w:rsidR="003F1C8F" w:rsidRPr="006A3497" w:rsidRDefault="00AD07FA" w:rsidP="00967FC0">
      <w:pPr>
        <w:pStyle w:val="VCAAbullet"/>
      </w:pPr>
      <w:r>
        <w:t>m</w:t>
      </w:r>
      <w:r w:rsidR="003F1C8F" w:rsidRPr="006A3497">
        <w:t>aterial not sticking out too far from chuck</w:t>
      </w:r>
    </w:p>
    <w:p w14:paraId="6D36EAB6" w14:textId="090ED228" w:rsidR="003F1C8F" w:rsidRPr="006A3497" w:rsidRDefault="00AD07FA" w:rsidP="00967FC0">
      <w:pPr>
        <w:pStyle w:val="VCAAbullet"/>
      </w:pPr>
      <w:r>
        <w:t>g</w:t>
      </w:r>
      <w:r w:rsidR="003F1C8F" w:rsidRPr="006A3497">
        <w:t>uard in place</w:t>
      </w:r>
    </w:p>
    <w:p w14:paraId="0B0203FD" w14:textId="18A0F005" w:rsidR="007E4453" w:rsidRPr="006A3497" w:rsidRDefault="00AD07FA" w:rsidP="00967FC0">
      <w:pPr>
        <w:pStyle w:val="VCAAbullet"/>
      </w:pPr>
      <w:r>
        <w:t>n</w:t>
      </w:r>
      <w:r w:rsidR="003F1C8F" w:rsidRPr="006A3497">
        <w:t>o loose tools on headstock</w:t>
      </w:r>
      <w:r w:rsidR="00967FC0">
        <w:t>.</w:t>
      </w:r>
    </w:p>
    <w:p w14:paraId="532D0140" w14:textId="2DE1A142" w:rsidR="003F1C8F" w:rsidRPr="006A3497" w:rsidRDefault="00F24A43" w:rsidP="006A3497">
      <w:pPr>
        <w:pStyle w:val="VCAAbody"/>
      </w:pPr>
      <w:r>
        <w:t>This question was a</w:t>
      </w:r>
      <w:r w:rsidR="008728EE" w:rsidRPr="00A77574">
        <w:t>nswered well</w:t>
      </w:r>
      <w:r w:rsidR="005159FD" w:rsidRPr="00A77574">
        <w:t xml:space="preserve"> by </w:t>
      </w:r>
      <w:r>
        <w:t xml:space="preserve">the </w:t>
      </w:r>
      <w:r w:rsidR="005159FD" w:rsidRPr="00A77574">
        <w:t>majority of students</w:t>
      </w:r>
      <w:r w:rsidR="008728EE" w:rsidRPr="00A77574">
        <w:t>.</w:t>
      </w:r>
    </w:p>
    <w:p w14:paraId="7FA6C73E" w14:textId="58637177" w:rsidR="003F1C8F" w:rsidRPr="00653178" w:rsidRDefault="003F1C8F" w:rsidP="00103E3F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A81D31" w:rsidRPr="00141A4D" w14:paraId="2A4966AA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C96C934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FB1C959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86461C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43C4D81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58762395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26B5DF6F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D07FA" w:rsidRPr="00141A4D" w14:paraId="6CD6A00D" w14:textId="77777777" w:rsidTr="00CF57F7">
        <w:tc>
          <w:tcPr>
            <w:tcW w:w="599" w:type="dxa"/>
          </w:tcPr>
          <w:p w14:paraId="5CF44A38" w14:textId="77777777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2D0249B" w14:textId="43F4380B" w:rsidR="00AD07FA" w:rsidRPr="00141A4D" w:rsidRDefault="00F24A43" w:rsidP="00AD07FA">
            <w:pPr>
              <w:pStyle w:val="VCAAtablecondensed"/>
              <w:rPr>
                <w:lang w:val="en-AU"/>
              </w:rPr>
            </w:pPr>
            <w:r>
              <w:t>7</w:t>
            </w:r>
          </w:p>
        </w:tc>
        <w:tc>
          <w:tcPr>
            <w:tcW w:w="576" w:type="dxa"/>
          </w:tcPr>
          <w:p w14:paraId="2619151E" w14:textId="29C3B5F1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23</w:t>
            </w:r>
          </w:p>
        </w:tc>
        <w:tc>
          <w:tcPr>
            <w:tcW w:w="576" w:type="dxa"/>
          </w:tcPr>
          <w:p w14:paraId="2B4BEC54" w14:textId="54279745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4</w:t>
            </w:r>
            <w:r w:rsidR="000235C4">
              <w:t>2</w:t>
            </w:r>
          </w:p>
        </w:tc>
        <w:tc>
          <w:tcPr>
            <w:tcW w:w="576" w:type="dxa"/>
          </w:tcPr>
          <w:p w14:paraId="1AB6107C" w14:textId="0DE31F2A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 w:rsidRPr="004B1A66">
              <w:t>28</w:t>
            </w:r>
          </w:p>
        </w:tc>
        <w:tc>
          <w:tcPr>
            <w:tcW w:w="864" w:type="dxa"/>
          </w:tcPr>
          <w:p w14:paraId="5A0E2CB9" w14:textId="2142A6C4" w:rsidR="00AD07FA" w:rsidRPr="00141A4D" w:rsidRDefault="00AD07FA" w:rsidP="00AD07F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37D41F87" w14:textId="77777777" w:rsidR="00A81D31" w:rsidRPr="00C44025" w:rsidRDefault="00A81D31" w:rsidP="00C44025">
      <w:pPr>
        <w:pStyle w:val="VCAAbody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49"/>
        <w:gridCol w:w="3680"/>
      </w:tblGrid>
      <w:tr w:rsidR="003F1C8F" w14:paraId="1EB7E409" w14:textId="77777777" w:rsidTr="00B1638F">
        <w:trPr>
          <w:trHeight w:val="556"/>
        </w:trPr>
        <w:tc>
          <w:tcPr>
            <w:tcW w:w="5949" w:type="dxa"/>
            <w:shd w:val="clear" w:color="auto" w:fill="297EB5"/>
          </w:tcPr>
          <w:p w14:paraId="20B18E8A" w14:textId="59022BC9" w:rsidR="003F1C8F" w:rsidRPr="00B1638F" w:rsidRDefault="00DE1EEE" w:rsidP="00103E3F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  <w:lang w:val="en-AU"/>
              </w:rPr>
              <w:t xml:space="preserve">Items </w:t>
            </w:r>
            <w:r w:rsidR="00CA6A2D" w:rsidRPr="00B1638F">
              <w:rPr>
                <w:b/>
                <w:bCs/>
                <w:lang w:val="en-AU"/>
              </w:rPr>
              <w:t xml:space="preserve">and </w:t>
            </w:r>
            <w:r w:rsidR="00EC28C7" w:rsidRPr="00B1638F">
              <w:rPr>
                <w:b/>
                <w:bCs/>
                <w:lang w:val="en-AU"/>
              </w:rPr>
              <w:t>de</w:t>
            </w:r>
            <w:r w:rsidR="007F055E" w:rsidRPr="00B1638F">
              <w:rPr>
                <w:b/>
                <w:bCs/>
                <w:lang w:val="en-AU"/>
              </w:rPr>
              <w:t>s</w:t>
            </w:r>
            <w:r w:rsidR="00EC28C7" w:rsidRPr="00B1638F">
              <w:rPr>
                <w:b/>
                <w:bCs/>
                <w:lang w:val="en-AU"/>
              </w:rPr>
              <w:t xml:space="preserve">cription </w:t>
            </w:r>
            <w:r w:rsidR="007F055E" w:rsidRPr="00B1638F">
              <w:rPr>
                <w:b/>
                <w:bCs/>
                <w:lang w:val="en-AU"/>
              </w:rPr>
              <w:t>of movement</w:t>
            </w:r>
          </w:p>
        </w:tc>
        <w:tc>
          <w:tcPr>
            <w:tcW w:w="3680" w:type="dxa"/>
            <w:shd w:val="clear" w:color="auto" w:fill="297EB5"/>
            <w:vAlign w:val="center"/>
          </w:tcPr>
          <w:p w14:paraId="56B5FD01" w14:textId="7777352B" w:rsidR="003F1C8F" w:rsidRPr="00B1638F" w:rsidRDefault="009950BA" w:rsidP="00103E3F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  <w:lang w:val="en-AU"/>
              </w:rPr>
              <w:t>M</w:t>
            </w:r>
            <w:r w:rsidR="008D04C4" w:rsidRPr="00B1638F">
              <w:rPr>
                <w:b/>
                <w:bCs/>
                <w:lang w:val="en-AU"/>
              </w:rPr>
              <w:t>echanical aid / equipment</w:t>
            </w:r>
          </w:p>
        </w:tc>
      </w:tr>
      <w:tr w:rsidR="003F1C8F" w14:paraId="3E70B449" w14:textId="77777777" w:rsidTr="003F1C8F">
        <w:trPr>
          <w:trHeight w:val="556"/>
        </w:trPr>
        <w:tc>
          <w:tcPr>
            <w:tcW w:w="5949" w:type="dxa"/>
          </w:tcPr>
          <w:p w14:paraId="7A73F8CC" w14:textId="0B16DA63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m</w:t>
            </w:r>
            <w:r w:rsidR="003F1C8F" w:rsidRPr="008C2790">
              <w:rPr>
                <w:lang w:val="en-AU"/>
              </w:rPr>
              <w:t>oving a 1</w:t>
            </w:r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>m</w:t>
            </w:r>
            <w:r w:rsidR="003F1C8F" w:rsidRPr="00C44025">
              <w:rPr>
                <w:vertAlign w:val="superscript"/>
                <w:lang w:val="en-AU"/>
              </w:rPr>
              <w:t>3</w:t>
            </w:r>
            <w:r w:rsidR="003F1C8F" w:rsidRPr="008C2790">
              <w:rPr>
                <w:lang w:val="en-AU"/>
              </w:rPr>
              <w:t xml:space="preserve"> wooden crate containing steel components weighing 150 kg to a storage facility</w:t>
            </w:r>
          </w:p>
        </w:tc>
        <w:tc>
          <w:tcPr>
            <w:tcW w:w="3680" w:type="dxa"/>
          </w:tcPr>
          <w:p w14:paraId="1B39407D" w14:textId="06C4BA05" w:rsidR="003F1C8F" w:rsidRPr="008C2790" w:rsidRDefault="00C606C5" w:rsidP="001A21BC">
            <w:pPr>
              <w:pStyle w:val="VCAAtablecondensed"/>
            </w:pPr>
            <w:r>
              <w:t>f</w:t>
            </w:r>
            <w:r w:rsidR="003F1C8F" w:rsidRPr="008C2790">
              <w:t>orklift</w:t>
            </w:r>
          </w:p>
          <w:p w14:paraId="4E1CB5A1" w14:textId="4421122E" w:rsidR="003F1C8F" w:rsidRPr="008C2790" w:rsidRDefault="00C606C5" w:rsidP="001A21BC">
            <w:pPr>
              <w:pStyle w:val="VCAAtablecondensed"/>
            </w:pPr>
            <w:r>
              <w:t>p</w:t>
            </w:r>
            <w:r w:rsidR="003F1C8F" w:rsidRPr="008C2790">
              <w:t>allet jack</w:t>
            </w:r>
          </w:p>
        </w:tc>
      </w:tr>
      <w:tr w:rsidR="003F1C8F" w14:paraId="40F1112E" w14:textId="77777777" w:rsidTr="003F1C8F">
        <w:trPr>
          <w:trHeight w:val="556"/>
        </w:trPr>
        <w:tc>
          <w:tcPr>
            <w:tcW w:w="5949" w:type="dxa"/>
          </w:tcPr>
          <w:p w14:paraId="04C12359" w14:textId="43C349AD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m</w:t>
            </w:r>
            <w:r w:rsidR="003F1C8F" w:rsidRPr="008C2790">
              <w:rPr>
                <w:lang w:val="en-AU"/>
              </w:rPr>
              <w:t>oving a box weighing 25</w:t>
            </w:r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 xml:space="preserve">kg </w:t>
            </w:r>
            <w:proofErr w:type="gramStart"/>
            <w:r w:rsidR="003F1C8F" w:rsidRPr="008C2790">
              <w:rPr>
                <w:lang w:val="en-AU"/>
              </w:rPr>
              <w:t>a distance of 10</w:t>
            </w:r>
            <w:proofErr w:type="gramEnd"/>
            <w:r w:rsidR="00B124C6">
              <w:rPr>
                <w:lang w:val="en-AU"/>
              </w:rPr>
              <w:t> </w:t>
            </w:r>
            <w:r w:rsidR="003F1C8F" w:rsidRPr="008C2790">
              <w:rPr>
                <w:lang w:val="en-AU"/>
              </w:rPr>
              <w:t>m</w:t>
            </w:r>
          </w:p>
        </w:tc>
        <w:tc>
          <w:tcPr>
            <w:tcW w:w="3680" w:type="dxa"/>
          </w:tcPr>
          <w:p w14:paraId="3EE67694" w14:textId="35EE38F5" w:rsidR="003F1C8F" w:rsidRPr="008C2790" w:rsidRDefault="00C606C5" w:rsidP="001A21BC">
            <w:pPr>
              <w:pStyle w:val="VCAAtablecondensed"/>
            </w:pPr>
            <w:r>
              <w:t>t</w:t>
            </w:r>
            <w:r w:rsidR="003F1C8F" w:rsidRPr="008C2790">
              <w:t>rolley</w:t>
            </w:r>
          </w:p>
          <w:p w14:paraId="0075C41C" w14:textId="0F0BD0F2" w:rsidR="003F1C8F" w:rsidRPr="008C2790" w:rsidRDefault="00C606C5" w:rsidP="001A21BC">
            <w:pPr>
              <w:pStyle w:val="VCAAtablecondensed"/>
            </w:pPr>
            <w:r>
              <w:t>s</w:t>
            </w:r>
            <w:r w:rsidR="003F1C8F" w:rsidRPr="008C2790">
              <w:t>ack truck</w:t>
            </w:r>
          </w:p>
        </w:tc>
      </w:tr>
      <w:tr w:rsidR="003F1C8F" w14:paraId="6FC6D137" w14:textId="77777777" w:rsidTr="003F1C8F">
        <w:trPr>
          <w:trHeight w:val="556"/>
        </w:trPr>
        <w:tc>
          <w:tcPr>
            <w:tcW w:w="5949" w:type="dxa"/>
          </w:tcPr>
          <w:p w14:paraId="7B2CF597" w14:textId="535B8165" w:rsidR="003F1C8F" w:rsidRPr="008C2790" w:rsidRDefault="005B0667" w:rsidP="00103E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l</w:t>
            </w:r>
            <w:r w:rsidR="003F1C8F" w:rsidRPr="008C2790">
              <w:rPr>
                <w:lang w:val="en-AU"/>
              </w:rPr>
              <w:t>ifting a large vice onto a milling machine</w:t>
            </w:r>
          </w:p>
        </w:tc>
        <w:tc>
          <w:tcPr>
            <w:tcW w:w="3680" w:type="dxa"/>
          </w:tcPr>
          <w:p w14:paraId="2A4C17D1" w14:textId="787FE358" w:rsidR="003F1C8F" w:rsidRPr="008C2790" w:rsidRDefault="00C606C5" w:rsidP="001A21BC">
            <w:pPr>
              <w:pStyle w:val="VCAAtablecondensed"/>
            </w:pPr>
            <w:r>
              <w:t>h</w:t>
            </w:r>
            <w:r w:rsidR="00DF33BF" w:rsidRPr="008C2790">
              <w:t>oist</w:t>
            </w:r>
          </w:p>
          <w:p w14:paraId="502A51A9" w14:textId="5D419723" w:rsidR="00DF33BF" w:rsidRPr="008C2790" w:rsidRDefault="00C606C5" w:rsidP="001A21BC">
            <w:pPr>
              <w:pStyle w:val="VCAAtablecondensed"/>
            </w:pPr>
            <w:r>
              <w:t>h</w:t>
            </w:r>
            <w:r w:rsidR="00DF33BF" w:rsidRPr="008C2790">
              <w:t>ydraulic lift table</w:t>
            </w:r>
          </w:p>
          <w:p w14:paraId="06D68C08" w14:textId="384FF068" w:rsidR="00DF33BF" w:rsidRPr="008C2790" w:rsidRDefault="00C606C5" w:rsidP="001A21BC">
            <w:pPr>
              <w:pStyle w:val="VCAAtablecondensed"/>
            </w:pPr>
            <w:r>
              <w:t>s</w:t>
            </w:r>
            <w:r w:rsidR="00DF33BF" w:rsidRPr="008C2790">
              <w:t>mall crane</w:t>
            </w:r>
          </w:p>
        </w:tc>
      </w:tr>
    </w:tbl>
    <w:p w14:paraId="2476F775" w14:textId="6DC6A5B0" w:rsidR="009F1D3F" w:rsidRDefault="00F24A43" w:rsidP="00880AD6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DF33BF">
        <w:rPr>
          <w:lang w:val="en-AU"/>
        </w:rPr>
        <w:t xml:space="preserve">nswered well by </w:t>
      </w:r>
      <w:proofErr w:type="gramStart"/>
      <w:r>
        <w:rPr>
          <w:lang w:val="en-AU"/>
        </w:rPr>
        <w:t xml:space="preserve">the </w:t>
      </w:r>
      <w:r w:rsidR="00DF33BF">
        <w:rPr>
          <w:lang w:val="en-AU"/>
        </w:rPr>
        <w:t>majority of</w:t>
      </w:r>
      <w:proofErr w:type="gramEnd"/>
      <w:r w:rsidR="00DF33BF">
        <w:rPr>
          <w:lang w:val="en-AU"/>
        </w:rPr>
        <w:t xml:space="preserve"> students. </w:t>
      </w:r>
      <w:r w:rsidR="00674BA8">
        <w:rPr>
          <w:lang w:val="en-AU"/>
        </w:rPr>
        <w:t>Some responses mentioned a two-person</w:t>
      </w:r>
      <w:r w:rsidR="009F1D3F">
        <w:rPr>
          <w:lang w:val="en-AU"/>
        </w:rPr>
        <w:t xml:space="preserve"> lift</w:t>
      </w:r>
      <w:r w:rsidR="00030581">
        <w:rPr>
          <w:lang w:val="en-AU"/>
        </w:rPr>
        <w:t>, which was not acceptable, as t</w:t>
      </w:r>
      <w:r w:rsidR="009F1D3F">
        <w:rPr>
          <w:lang w:val="en-AU"/>
        </w:rPr>
        <w:t xml:space="preserve">he question </w:t>
      </w:r>
      <w:proofErr w:type="gramStart"/>
      <w:r w:rsidR="009F1D3F">
        <w:rPr>
          <w:lang w:val="en-AU"/>
        </w:rPr>
        <w:t>stat</w:t>
      </w:r>
      <w:r w:rsidR="00674BA8">
        <w:rPr>
          <w:lang w:val="en-AU"/>
        </w:rPr>
        <w:t>ed</w:t>
      </w:r>
      <w:proofErr w:type="gramEnd"/>
      <w:r w:rsidR="009F1D3F">
        <w:rPr>
          <w:lang w:val="en-AU"/>
        </w:rPr>
        <w:t xml:space="preserve"> ‘manual handling is not considered a safe option’</w:t>
      </w:r>
      <w:r w:rsidR="00674BA8">
        <w:rPr>
          <w:lang w:val="en-AU"/>
        </w:rPr>
        <w:t>.</w:t>
      </w:r>
      <w:r w:rsidR="00044625">
        <w:rPr>
          <w:lang w:val="en-AU"/>
        </w:rPr>
        <w:t xml:space="preserve"> Students are reminded to carefully read the question.</w:t>
      </w:r>
    </w:p>
    <w:p w14:paraId="3E0864C3" w14:textId="55847ADA" w:rsidR="00406799" w:rsidRDefault="00DF33BF" w:rsidP="001A21BC">
      <w:pPr>
        <w:pStyle w:val="VCAAbody"/>
      </w:pPr>
      <w:r>
        <w:rPr>
          <w:lang w:val="en-AU"/>
        </w:rPr>
        <w:t xml:space="preserve">Some </w:t>
      </w:r>
      <w:r w:rsidR="002845A0">
        <w:rPr>
          <w:lang w:val="en-AU"/>
        </w:rPr>
        <w:t xml:space="preserve">responses </w:t>
      </w:r>
      <w:r>
        <w:rPr>
          <w:lang w:val="en-AU"/>
        </w:rPr>
        <w:t xml:space="preserve">interpreted moving the wooden crate to a storage facility as an external storage facility, </w:t>
      </w:r>
      <w:r w:rsidR="007D2DD0">
        <w:rPr>
          <w:lang w:val="en-AU"/>
        </w:rPr>
        <w:t xml:space="preserve">and </w:t>
      </w:r>
      <w:r>
        <w:rPr>
          <w:lang w:val="en-AU"/>
        </w:rPr>
        <w:t xml:space="preserve">so included </w:t>
      </w:r>
      <w:r w:rsidR="007D2DD0">
        <w:rPr>
          <w:lang w:val="en-AU"/>
        </w:rPr>
        <w:t xml:space="preserve">the use of </w:t>
      </w:r>
      <w:r>
        <w:rPr>
          <w:lang w:val="en-AU"/>
        </w:rPr>
        <w:t>a truck. Whil</w:t>
      </w:r>
      <w:r w:rsidR="00A66835">
        <w:rPr>
          <w:lang w:val="en-AU"/>
        </w:rPr>
        <w:t>e</w:t>
      </w:r>
      <w:r>
        <w:rPr>
          <w:lang w:val="en-AU"/>
        </w:rPr>
        <w:t xml:space="preserve"> this</w:t>
      </w:r>
      <w:r w:rsidR="007D2DD0">
        <w:rPr>
          <w:lang w:val="en-AU"/>
        </w:rPr>
        <w:t xml:space="preserve"> interpretation</w:t>
      </w:r>
      <w:r>
        <w:rPr>
          <w:lang w:val="en-AU"/>
        </w:rPr>
        <w:t xml:space="preserve"> was not the intent of the question, students were not penalised for putting ‘truck’ as an answer</w:t>
      </w:r>
      <w:r w:rsidR="009F1D3F" w:rsidRPr="00406799">
        <w:t>.</w:t>
      </w:r>
    </w:p>
    <w:p w14:paraId="5669EF46" w14:textId="77777777" w:rsidR="00406799" w:rsidRDefault="00406799" w:rsidP="00300A4B">
      <w:pPr>
        <w:pStyle w:val="VCAAbody"/>
      </w:pPr>
      <w:r>
        <w:br w:type="page"/>
      </w:r>
    </w:p>
    <w:p w14:paraId="51338993" w14:textId="66AAB5AC" w:rsidR="00DF33BF" w:rsidRDefault="00DF33BF" w:rsidP="00103E3F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3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576"/>
        <w:gridCol w:w="864"/>
      </w:tblGrid>
      <w:tr w:rsidR="00A81D31" w:rsidRPr="00141A4D" w14:paraId="0278653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6F19EC9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E657ACE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6251F5A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930BCD4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2DC8D1AE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0C20D0B0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61F2A68F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576" w:type="dxa"/>
          </w:tcPr>
          <w:p w14:paraId="34ECA5C0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759F7C81" w14:textId="77777777" w:rsidR="00A81D31" w:rsidRPr="00141A4D" w:rsidRDefault="00A81D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C2A7E" w:rsidRPr="00141A4D" w14:paraId="24CD355D" w14:textId="77777777" w:rsidTr="00CF57F7">
        <w:tc>
          <w:tcPr>
            <w:tcW w:w="599" w:type="dxa"/>
          </w:tcPr>
          <w:p w14:paraId="5FCEB3E2" w14:textId="77777777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7D7CFF4" w14:textId="0064C980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5</w:t>
            </w:r>
          </w:p>
        </w:tc>
        <w:tc>
          <w:tcPr>
            <w:tcW w:w="576" w:type="dxa"/>
          </w:tcPr>
          <w:p w14:paraId="4D518EDE" w14:textId="5B5D0B78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8</w:t>
            </w:r>
          </w:p>
        </w:tc>
        <w:tc>
          <w:tcPr>
            <w:tcW w:w="576" w:type="dxa"/>
          </w:tcPr>
          <w:p w14:paraId="4CE2C293" w14:textId="59ACA241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</w:t>
            </w:r>
            <w:r>
              <w:t>3</w:t>
            </w:r>
          </w:p>
        </w:tc>
        <w:tc>
          <w:tcPr>
            <w:tcW w:w="576" w:type="dxa"/>
          </w:tcPr>
          <w:p w14:paraId="324F58C5" w14:textId="2490682B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</w:t>
            </w:r>
            <w:r>
              <w:t>4</w:t>
            </w:r>
          </w:p>
        </w:tc>
        <w:tc>
          <w:tcPr>
            <w:tcW w:w="576" w:type="dxa"/>
          </w:tcPr>
          <w:p w14:paraId="290D4F77" w14:textId="70D820A5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2</w:t>
            </w:r>
            <w:r>
              <w:t>6</w:t>
            </w:r>
          </w:p>
        </w:tc>
        <w:tc>
          <w:tcPr>
            <w:tcW w:w="576" w:type="dxa"/>
          </w:tcPr>
          <w:p w14:paraId="7EAE5028" w14:textId="47D51FD8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2</w:t>
            </w:r>
            <w:r>
              <w:t>3</w:t>
            </w:r>
          </w:p>
        </w:tc>
        <w:tc>
          <w:tcPr>
            <w:tcW w:w="576" w:type="dxa"/>
          </w:tcPr>
          <w:p w14:paraId="00461D20" w14:textId="1D758230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 w:rsidRPr="007A08C4">
              <w:t>11</w:t>
            </w:r>
          </w:p>
        </w:tc>
        <w:tc>
          <w:tcPr>
            <w:tcW w:w="864" w:type="dxa"/>
          </w:tcPr>
          <w:p w14:paraId="1CD7FB37" w14:textId="67123A74" w:rsidR="006C2A7E" w:rsidRPr="00141A4D" w:rsidRDefault="006C2A7E" w:rsidP="006C2A7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6</w:t>
            </w:r>
          </w:p>
        </w:tc>
      </w:tr>
    </w:tbl>
    <w:p w14:paraId="51BB71D0" w14:textId="77777777" w:rsidR="001A21BC" w:rsidRDefault="001A21BC" w:rsidP="00103E3F">
      <w:pPr>
        <w:pStyle w:val="VCAAbody"/>
        <w:rPr>
          <w:lang w:val="en-AU"/>
        </w:rPr>
      </w:pPr>
    </w:p>
    <w:p w14:paraId="2B52CCB6" w14:textId="495CFC3D" w:rsidR="00DF33BF" w:rsidRPr="00103E3F" w:rsidRDefault="00D7133F" w:rsidP="00103E3F">
      <w:pPr>
        <w:pStyle w:val="VCAAbody"/>
      </w:pPr>
      <w:r>
        <w:rPr>
          <w:lang w:val="en-AU"/>
        </w:rPr>
        <w:t>Typical a</w:t>
      </w:r>
      <w:r w:rsidRPr="00653178">
        <w:rPr>
          <w:lang w:val="en-AU"/>
        </w:rPr>
        <w:t>cceptable answers included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49"/>
        <w:gridCol w:w="2546"/>
        <w:gridCol w:w="2546"/>
        <w:gridCol w:w="3788"/>
      </w:tblGrid>
      <w:tr w:rsidR="00AD35DF" w:rsidRPr="005C7EAE" w14:paraId="70CDB3F9" w14:textId="77777777" w:rsidTr="00B1638F">
        <w:trPr>
          <w:trHeight w:val="20"/>
        </w:trPr>
        <w:tc>
          <w:tcPr>
            <w:tcW w:w="389" w:type="pct"/>
            <w:shd w:val="clear" w:color="auto" w:fill="297EB5"/>
          </w:tcPr>
          <w:p w14:paraId="77465632" w14:textId="10CF3EB6" w:rsidR="00AD35DF" w:rsidRPr="00B1638F" w:rsidRDefault="00AD35DF" w:rsidP="00103E3F">
            <w:pPr>
              <w:pStyle w:val="VCAAtablecondensedheading"/>
              <w:rPr>
                <w:b/>
                <w:bCs/>
                <w:noProof/>
              </w:rPr>
            </w:pPr>
            <w:r w:rsidRPr="00B1638F">
              <w:rPr>
                <w:b/>
                <w:bCs/>
                <w:noProof/>
              </w:rPr>
              <w:t>Sign</w:t>
            </w:r>
          </w:p>
        </w:tc>
        <w:tc>
          <w:tcPr>
            <w:tcW w:w="1322" w:type="pct"/>
            <w:shd w:val="clear" w:color="auto" w:fill="297EB5"/>
          </w:tcPr>
          <w:p w14:paraId="22720DBF" w14:textId="3D9E86A1" w:rsidR="00AD35DF" w:rsidRPr="00B1638F" w:rsidRDefault="00A433DE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Description</w:t>
            </w:r>
          </w:p>
        </w:tc>
        <w:tc>
          <w:tcPr>
            <w:tcW w:w="1322" w:type="pct"/>
            <w:shd w:val="clear" w:color="auto" w:fill="297EB5"/>
            <w:vAlign w:val="center"/>
          </w:tcPr>
          <w:p w14:paraId="6065A417" w14:textId="12109D5F" w:rsidR="00AD35DF" w:rsidRPr="00B1638F" w:rsidRDefault="00AD35DF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eaning</w:t>
            </w:r>
          </w:p>
        </w:tc>
        <w:tc>
          <w:tcPr>
            <w:tcW w:w="1967" w:type="pct"/>
            <w:shd w:val="clear" w:color="auto" w:fill="297EB5"/>
            <w:vAlign w:val="center"/>
          </w:tcPr>
          <w:p w14:paraId="3654DDCC" w14:textId="77777777" w:rsidR="00AD35DF" w:rsidRPr="00B1638F" w:rsidRDefault="00AD35DF" w:rsidP="00103E3F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Example</w:t>
            </w:r>
          </w:p>
        </w:tc>
      </w:tr>
      <w:tr w:rsidR="00AD35DF" w:rsidRPr="00097CC6" w14:paraId="72C73CFC" w14:textId="77777777" w:rsidTr="001A21BC">
        <w:trPr>
          <w:trHeight w:val="891"/>
        </w:trPr>
        <w:tc>
          <w:tcPr>
            <w:tcW w:w="389" w:type="pct"/>
          </w:tcPr>
          <w:p w14:paraId="1E7E41A2" w14:textId="766D2407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95B2DC1" wp14:editId="540C1548">
                      <wp:simplePos x="0" y="0"/>
                      <wp:positionH relativeFrom="column">
                        <wp:posOffset>57102</wp:posOffset>
                      </wp:positionH>
                      <wp:positionV relativeFrom="paragraph">
                        <wp:posOffset>137649</wp:posOffset>
                      </wp:positionV>
                      <wp:extent cx="222739" cy="222739"/>
                      <wp:effectExtent l="0" t="0" r="25400" b="25400"/>
                      <wp:wrapNone/>
                      <wp:docPr id="1097012985" name="&quot;Not Allowed&quot; Symbo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noSmoking">
                                <a:avLst>
                                  <a:gd name="adj" fmla="val 9322"/>
                                </a:avLst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492162" id="_x0000_t57" coordsize="21600,21600" o:spt="57" adj="2700" path="m,10800qy10800,,21600,10800,10800,21600,,10800xar@0@0@16@16@12@14@15@13xar@0@0@16@16@13@15@14@12xe">
                      <v:stroke joinstyle="miter"/>
                      <v:formulas>
                        <v:f eqn="val #0"/>
                        <v:f eqn="prod @0 2 1"/>
                        <v:f eqn="sum 21600 0 @1"/>
                        <v:f eqn="prod @2 @2 1"/>
                        <v:f eqn="prod @0 @0 1"/>
                        <v:f eqn="sum @3 0 @4"/>
                        <v:f eqn="prod @5 1 8"/>
                        <v:f eqn="sqrt @6"/>
                        <v:f eqn="prod @4 1 8"/>
                        <v:f eqn="sqrt @8"/>
                        <v:f eqn="sum @7 @9 0"/>
                        <v:f eqn="sum @7 0 @9"/>
                        <v:f eqn="sum @10 10800 0"/>
                        <v:f eqn="sum 10800 0 @10"/>
                        <v:f eqn="sum @11 10800 0"/>
                        <v:f eqn="sum 10800 0 @11"/>
                        <v:f eqn="sum 21600 0 @0"/>
                      </v:formulas>
                      <v:path o:connecttype="custom" o:connectlocs="10800,0;3163,3163;0,10800;3163,18437;10800,21600;18437,18437;21600,10800;18437,3163" textboxrect="3163,3163,18437,18437"/>
                      <v:handles>
                        <v:h position="#0,center" xrange="0,7200"/>
                      </v:handles>
                    </v:shapetype>
                    <v:shape id="&quot;Not Allowed&quot; Symbol 2" o:spid="_x0000_s1026" type="#_x0000_t57" style="position:absolute;margin-left:4.5pt;margin-top:10.85pt;width:17.55pt;height:17.5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" adj="2014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6B558ECC" w14:textId="78CF3DF4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r</w:t>
            </w:r>
            <w:r w:rsidR="006D62F3" w:rsidRPr="00B1638F">
              <w:rPr>
                <w:b/>
                <w:bCs/>
              </w:rPr>
              <w:t>ed</w:t>
            </w:r>
            <w:r w:rsidR="006D62F3">
              <w:t xml:space="preserve"> circle with red diagonal line </w:t>
            </w:r>
            <w:r w:rsidR="00E17C21">
              <w:t xml:space="preserve">over </w:t>
            </w:r>
            <w:r w:rsidR="001012E8">
              <w:t xml:space="preserve">a </w:t>
            </w:r>
            <w:r w:rsidR="00E17C21">
              <w:t>diagram</w:t>
            </w:r>
          </w:p>
        </w:tc>
        <w:tc>
          <w:tcPr>
            <w:tcW w:w="1322" w:type="pct"/>
          </w:tcPr>
          <w:p w14:paraId="6CA8A629" w14:textId="4188C4EF" w:rsidR="00AD35DF" w:rsidRPr="00D7133F" w:rsidRDefault="00CC56E7" w:rsidP="00103E3F">
            <w:pPr>
              <w:pStyle w:val="VCAAtablecondensedbullet"/>
            </w:pPr>
            <w:r>
              <w:t>p</w:t>
            </w:r>
            <w:r w:rsidR="00AD35DF" w:rsidRPr="00D7133F">
              <w:t>rohibition</w:t>
            </w:r>
          </w:p>
          <w:p w14:paraId="1CFB6995" w14:textId="36F7D213" w:rsidR="00AD35DF" w:rsidRPr="00D7133F" w:rsidRDefault="00CC56E7" w:rsidP="00103E3F">
            <w:pPr>
              <w:pStyle w:val="VCAAtablecondensedbullet"/>
            </w:pPr>
            <w:r>
              <w:t>d</w:t>
            </w:r>
            <w:r w:rsidR="00AD35DF" w:rsidRPr="00D7133F">
              <w:t>on’t do this</w:t>
            </w:r>
          </w:p>
          <w:p w14:paraId="740E482D" w14:textId="5C430728" w:rsidR="00AD35DF" w:rsidRPr="00D7133F" w:rsidRDefault="00CC56E7" w:rsidP="00103E3F">
            <w:pPr>
              <w:pStyle w:val="VCAAtablecondensedbullet"/>
            </w:pPr>
            <w:r>
              <w:t>s</w:t>
            </w:r>
            <w:r w:rsidR="00AD35DF" w:rsidRPr="00D7133F">
              <w:t>top</w:t>
            </w:r>
          </w:p>
        </w:tc>
        <w:tc>
          <w:tcPr>
            <w:tcW w:w="1967" w:type="pct"/>
          </w:tcPr>
          <w:p w14:paraId="62F3D863" w14:textId="30B3F6D7" w:rsidR="00AD35DF" w:rsidRPr="00D7133F" w:rsidRDefault="00AD35DF" w:rsidP="00103E3F">
            <w:pPr>
              <w:pStyle w:val="VCAAtablecondensedbullet"/>
            </w:pPr>
            <w:r>
              <w:t>N</w:t>
            </w:r>
            <w:r w:rsidRPr="00D7133F">
              <w:t>o naked flames</w:t>
            </w:r>
          </w:p>
          <w:p w14:paraId="3FC1397D" w14:textId="0311580C" w:rsidR="00AD35DF" w:rsidRPr="00D7133F" w:rsidRDefault="00AD35DF" w:rsidP="00103E3F">
            <w:pPr>
              <w:pStyle w:val="VCAAtablecondensedbullet"/>
            </w:pPr>
            <w:r>
              <w:t>D</w:t>
            </w:r>
            <w:r w:rsidRPr="00D7133F">
              <w:t xml:space="preserve">o </w:t>
            </w:r>
            <w:r>
              <w:t>not enter</w:t>
            </w:r>
          </w:p>
        </w:tc>
      </w:tr>
      <w:tr w:rsidR="00AD35DF" w:rsidRPr="00097CC6" w14:paraId="4E254486" w14:textId="77777777" w:rsidTr="001A21BC">
        <w:trPr>
          <w:trHeight w:val="689"/>
        </w:trPr>
        <w:tc>
          <w:tcPr>
            <w:tcW w:w="389" w:type="pct"/>
          </w:tcPr>
          <w:p w14:paraId="607B81D0" w14:textId="6E9944FE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3386430" wp14:editId="08F8BC50">
                      <wp:simplePos x="0" y="0"/>
                      <wp:positionH relativeFrom="column">
                        <wp:posOffset>59104</wp:posOffset>
                      </wp:positionH>
                      <wp:positionV relativeFrom="paragraph">
                        <wp:posOffset>78105</wp:posOffset>
                      </wp:positionV>
                      <wp:extent cx="222739" cy="222739"/>
                      <wp:effectExtent l="0" t="0" r="25400" b="25400"/>
                      <wp:wrapNone/>
                      <wp:docPr id="111123960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34F234E" id="Oval 3" o:spid="_x0000_s1026" style="position:absolute;margin-left:4.65pt;margin-top:6.15pt;width:17.55pt;height:17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05221916" w14:textId="127664B9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b</w:t>
            </w:r>
            <w:r w:rsidR="00E17C21" w:rsidRPr="00B1638F">
              <w:rPr>
                <w:b/>
                <w:bCs/>
              </w:rPr>
              <w:t>lue</w:t>
            </w:r>
            <w:r w:rsidR="00E17C21">
              <w:t xml:space="preserve"> circle with a diagram inside </w:t>
            </w:r>
            <w:r w:rsidR="00BE1E5A">
              <w:t xml:space="preserve">the </w:t>
            </w:r>
            <w:r w:rsidR="00E17C21">
              <w:t>circle</w:t>
            </w:r>
          </w:p>
        </w:tc>
        <w:tc>
          <w:tcPr>
            <w:tcW w:w="1322" w:type="pct"/>
          </w:tcPr>
          <w:p w14:paraId="7D2FE28C" w14:textId="6302C2DB" w:rsidR="00AD35DF" w:rsidRPr="00D7133F" w:rsidRDefault="00CC56E7" w:rsidP="00103E3F">
            <w:pPr>
              <w:pStyle w:val="VCAAtablecondensedbullet"/>
            </w:pPr>
            <w:r>
              <w:t>m</w:t>
            </w:r>
            <w:r w:rsidR="00AD35DF" w:rsidRPr="00D7133F">
              <w:t>andatory</w:t>
            </w:r>
          </w:p>
          <w:p w14:paraId="31131AD5" w14:textId="7BFA277E" w:rsidR="00AD35DF" w:rsidRPr="00D7133F" w:rsidRDefault="00CC56E7" w:rsidP="00103E3F">
            <w:pPr>
              <w:pStyle w:val="VCAAtablecondensedbullet"/>
            </w:pPr>
            <w:r>
              <w:t>y</w:t>
            </w:r>
            <w:r w:rsidR="00AD35DF" w:rsidRPr="00D7133F">
              <w:t>ou must do this</w:t>
            </w:r>
          </w:p>
        </w:tc>
        <w:tc>
          <w:tcPr>
            <w:tcW w:w="1967" w:type="pct"/>
          </w:tcPr>
          <w:p w14:paraId="44F92E87" w14:textId="4B6B71D7" w:rsidR="00AD35DF" w:rsidRDefault="00AD35DF" w:rsidP="00103E3F">
            <w:pPr>
              <w:pStyle w:val="VCAAtablecondensedbullet"/>
            </w:pPr>
            <w:r>
              <w:t>Eye protection must be worn in this area</w:t>
            </w:r>
          </w:p>
          <w:p w14:paraId="267AC005" w14:textId="73FB28C2" w:rsidR="00AD35DF" w:rsidRPr="00D7133F" w:rsidRDefault="00AD35DF" w:rsidP="00103E3F">
            <w:pPr>
              <w:pStyle w:val="VCAAtablecondensedbullet"/>
            </w:pPr>
            <w:r>
              <w:t>Wash your hands</w:t>
            </w:r>
          </w:p>
        </w:tc>
      </w:tr>
      <w:tr w:rsidR="00AD35DF" w:rsidRPr="00097CC6" w14:paraId="2E12267C" w14:textId="77777777" w:rsidTr="001A21BC">
        <w:trPr>
          <w:trHeight w:val="842"/>
        </w:trPr>
        <w:tc>
          <w:tcPr>
            <w:tcW w:w="389" w:type="pct"/>
          </w:tcPr>
          <w:p w14:paraId="06C2B82D" w14:textId="6E36A43C" w:rsidR="00AD35DF" w:rsidRPr="00097CC6" w:rsidRDefault="00AD35DF" w:rsidP="00103E3F">
            <w:pPr>
              <w:pStyle w:val="VCAAtablecondensed"/>
              <w:rPr>
                <w:color w:val="000000" w:themeColor="text1"/>
              </w:rPr>
            </w:pPr>
            <w:r w:rsidRPr="00097CC6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446687D" wp14:editId="23F0CB58">
                      <wp:simplePos x="0" y="0"/>
                      <wp:positionH relativeFrom="column">
                        <wp:posOffset>54561</wp:posOffset>
                      </wp:positionH>
                      <wp:positionV relativeFrom="paragraph">
                        <wp:posOffset>148736</wp:posOffset>
                      </wp:positionV>
                      <wp:extent cx="222739" cy="222739"/>
                      <wp:effectExtent l="0" t="0" r="25400" b="25400"/>
                      <wp:wrapNone/>
                      <wp:docPr id="355298572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2739" cy="22273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8108CA" id="Rectangle 11" o:spid="_x0000_s1026" style="position:absolute;margin-left:4.3pt;margin-top:11.7pt;width:17.55pt;height:17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" fillcolor="#7f7f7f [1612]" strokecolor="#7f7f7f [1612]" strokeweight="2pt"/>
                  </w:pict>
                </mc:Fallback>
              </mc:AlternateContent>
            </w:r>
          </w:p>
        </w:tc>
        <w:tc>
          <w:tcPr>
            <w:tcW w:w="1322" w:type="pct"/>
          </w:tcPr>
          <w:p w14:paraId="366684BA" w14:textId="46CA081B" w:rsidR="00AD35DF" w:rsidRDefault="00B4342A" w:rsidP="00B1638F">
            <w:pPr>
              <w:pStyle w:val="VCAAtablecondensed"/>
            </w:pPr>
            <w:r w:rsidRPr="00B1638F">
              <w:rPr>
                <w:b/>
                <w:bCs/>
              </w:rPr>
              <w:t>g</w:t>
            </w:r>
            <w:r w:rsidR="006F24F3" w:rsidRPr="00B1638F">
              <w:rPr>
                <w:b/>
                <w:bCs/>
              </w:rPr>
              <w:t>reen</w:t>
            </w:r>
            <w:r w:rsidR="006F24F3">
              <w:t xml:space="preserve"> square or rectangle with diagram inside the square</w:t>
            </w:r>
          </w:p>
        </w:tc>
        <w:tc>
          <w:tcPr>
            <w:tcW w:w="1322" w:type="pct"/>
          </w:tcPr>
          <w:p w14:paraId="7720549C" w14:textId="4FA5CD0C" w:rsidR="00AD35DF" w:rsidRPr="00D7133F" w:rsidRDefault="00CC56E7" w:rsidP="00103E3F">
            <w:pPr>
              <w:pStyle w:val="VCAAtablecondensedbullet"/>
            </w:pPr>
            <w:r>
              <w:t>s</w:t>
            </w:r>
            <w:r w:rsidR="00AD35DF" w:rsidRPr="00D7133F">
              <w:t>afety information</w:t>
            </w:r>
          </w:p>
          <w:p w14:paraId="2E5AE2B4" w14:textId="26B82C03" w:rsidR="00AD35DF" w:rsidRPr="00D7133F" w:rsidRDefault="00CC56E7" w:rsidP="00103E3F">
            <w:pPr>
              <w:pStyle w:val="VCAAtablecondensedbullet"/>
            </w:pPr>
            <w:r>
              <w:t>f</w:t>
            </w:r>
            <w:r w:rsidR="00AD35DF" w:rsidRPr="00D7133F">
              <w:t xml:space="preserve">irst </w:t>
            </w:r>
            <w:r w:rsidR="00AD35DF">
              <w:t>a</w:t>
            </w:r>
            <w:r w:rsidR="00AD35DF" w:rsidRPr="00D7133F">
              <w:t>id</w:t>
            </w:r>
            <w:r w:rsidR="00AD35DF">
              <w:t xml:space="preserve"> signs</w:t>
            </w:r>
          </w:p>
          <w:p w14:paraId="6FB7DAF2" w14:textId="027D4317" w:rsidR="00AD35DF" w:rsidRPr="00D7133F" w:rsidRDefault="00CC56E7" w:rsidP="00103E3F">
            <w:pPr>
              <w:pStyle w:val="VCAAtablecondensedbullet"/>
            </w:pPr>
            <w:r>
              <w:t>e</w:t>
            </w:r>
            <w:r w:rsidR="00AD35DF" w:rsidRPr="00D7133F">
              <w:t>scape route</w:t>
            </w:r>
          </w:p>
        </w:tc>
        <w:tc>
          <w:tcPr>
            <w:tcW w:w="1967" w:type="pct"/>
          </w:tcPr>
          <w:p w14:paraId="7B5761A8" w14:textId="0557A1A7" w:rsidR="00AD35DF" w:rsidRPr="00D7133F" w:rsidRDefault="00AD35DF" w:rsidP="00103E3F">
            <w:pPr>
              <w:pStyle w:val="VCAAtablecondensedbullet"/>
            </w:pPr>
            <w:r>
              <w:t>F</w:t>
            </w:r>
            <w:r w:rsidRPr="00D7133F">
              <w:t>irst aid station</w:t>
            </w:r>
          </w:p>
          <w:p w14:paraId="624A7206" w14:textId="0DE12ADC" w:rsidR="00AD35DF" w:rsidRDefault="00AD35DF" w:rsidP="00103E3F">
            <w:pPr>
              <w:pStyle w:val="VCAAtablecondensedbullet"/>
            </w:pPr>
            <w:r>
              <w:t>E</w:t>
            </w:r>
            <w:r w:rsidRPr="00D7133F">
              <w:t>mergency exit</w:t>
            </w:r>
          </w:p>
          <w:p w14:paraId="5D054418" w14:textId="77777777" w:rsidR="00AD35DF" w:rsidRPr="00D7133F" w:rsidRDefault="00AD35DF" w:rsidP="00103E3F">
            <w:pPr>
              <w:pStyle w:val="VCAAtablecondensed"/>
              <w:rPr>
                <w:rFonts w:cstheme="minorHAnsi"/>
                <w:color w:val="000000" w:themeColor="text1"/>
              </w:rPr>
            </w:pPr>
          </w:p>
        </w:tc>
      </w:tr>
    </w:tbl>
    <w:p w14:paraId="6E17A5D6" w14:textId="5015CC5B" w:rsidR="00BE4660" w:rsidRPr="00157CE1" w:rsidRDefault="00B8274A" w:rsidP="00103E3F">
      <w:pPr>
        <w:pStyle w:val="VCAAbody"/>
        <w:rPr>
          <w:lang w:val="en-AU"/>
        </w:rPr>
      </w:pPr>
      <w:r>
        <w:rPr>
          <w:lang w:val="en-AU"/>
        </w:rPr>
        <w:t>A c</w:t>
      </w:r>
      <w:r w:rsidR="00157CE1">
        <w:rPr>
          <w:lang w:val="en-AU"/>
        </w:rPr>
        <w:t xml:space="preserve">ommon error </w:t>
      </w:r>
      <w:r>
        <w:rPr>
          <w:lang w:val="en-AU"/>
        </w:rPr>
        <w:t xml:space="preserve">in responses </w:t>
      </w:r>
      <w:r w:rsidR="00157CE1">
        <w:rPr>
          <w:lang w:val="en-AU"/>
        </w:rPr>
        <w:t>was repeating the same answer for ‘meaning’ and ‘example’</w:t>
      </w:r>
      <w:r>
        <w:rPr>
          <w:lang w:val="en-AU"/>
        </w:rPr>
        <w:t>.</w:t>
      </w:r>
    </w:p>
    <w:p w14:paraId="3A6C23E5" w14:textId="73037670" w:rsidR="00902BC5" w:rsidRDefault="00902BC5" w:rsidP="00D006B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546B2" w:rsidRPr="00141A4D" w14:paraId="3D43F10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5541523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5BBBD8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E62A7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9BCFF93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FD804FC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0653F" w:rsidRPr="00141A4D" w14:paraId="3624CABA" w14:textId="77777777" w:rsidTr="00CF57F7">
        <w:tc>
          <w:tcPr>
            <w:tcW w:w="599" w:type="dxa"/>
          </w:tcPr>
          <w:p w14:paraId="72820C81" w14:textId="77777777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22699D8" w14:textId="37B79D5D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1</w:t>
            </w:r>
            <w:r>
              <w:t>7</w:t>
            </w:r>
          </w:p>
        </w:tc>
        <w:tc>
          <w:tcPr>
            <w:tcW w:w="576" w:type="dxa"/>
          </w:tcPr>
          <w:p w14:paraId="1DE89304" w14:textId="4254946D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45</w:t>
            </w:r>
          </w:p>
        </w:tc>
        <w:tc>
          <w:tcPr>
            <w:tcW w:w="576" w:type="dxa"/>
          </w:tcPr>
          <w:p w14:paraId="7E5CC5FC" w14:textId="1EBDE62A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 w:rsidRPr="004E4C7B">
              <w:t>3</w:t>
            </w:r>
            <w:r>
              <w:t>8</w:t>
            </w:r>
          </w:p>
        </w:tc>
        <w:tc>
          <w:tcPr>
            <w:tcW w:w="864" w:type="dxa"/>
          </w:tcPr>
          <w:p w14:paraId="48D5337B" w14:textId="21619DF2" w:rsidR="00D0653F" w:rsidRPr="00141A4D" w:rsidRDefault="00D0653F" w:rsidP="00D0653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5021F4E6" w14:textId="2C747B17" w:rsidR="004B6F0E" w:rsidRPr="00D006B0" w:rsidRDefault="004B6F0E" w:rsidP="00D006B0">
      <w:pPr>
        <w:pStyle w:val="VCAAbody"/>
      </w:pPr>
      <w:r>
        <w:rPr>
          <w:lang w:val="en-AU"/>
        </w:rPr>
        <w:t>A</w:t>
      </w:r>
      <w:r w:rsidR="00902BC5" w:rsidRPr="00653178">
        <w:rPr>
          <w:lang w:val="en-AU"/>
        </w:rPr>
        <w:t>cceptable</w:t>
      </w:r>
      <w:r>
        <w:rPr>
          <w:lang w:val="en-AU"/>
        </w:rPr>
        <w:t xml:space="preserve"> answers included:</w:t>
      </w:r>
    </w:p>
    <w:p w14:paraId="0772A8A3" w14:textId="1A836E39" w:rsidR="004B6F0E" w:rsidRPr="00D006B0" w:rsidRDefault="00F24A43" w:rsidP="00967FC0">
      <w:pPr>
        <w:pStyle w:val="VCAAbullet"/>
      </w:pPr>
      <w:r>
        <w:t>c</w:t>
      </w:r>
      <w:r w:rsidR="004B6F0E">
        <w:t>ompare weight</w:t>
      </w:r>
    </w:p>
    <w:p w14:paraId="4D87319A" w14:textId="3F284246" w:rsidR="004B6F0E" w:rsidRPr="004B6F0E" w:rsidRDefault="00F24A43" w:rsidP="00967FC0">
      <w:pPr>
        <w:pStyle w:val="VCAAbullet"/>
      </w:pPr>
      <w:r>
        <w:t>c</w:t>
      </w:r>
      <w:r w:rsidR="004B6F0E">
        <w:t>ompare colour</w:t>
      </w:r>
    </w:p>
    <w:p w14:paraId="2F167853" w14:textId="06833F71" w:rsidR="004B6F0E" w:rsidRPr="00D006B0" w:rsidRDefault="00F24A43" w:rsidP="00967FC0">
      <w:pPr>
        <w:pStyle w:val="VCAAbullet"/>
        <w:rPr>
          <w:lang w:val="en-GB"/>
        </w:rPr>
      </w:pPr>
      <w:r>
        <w:t>u</w:t>
      </w:r>
      <w:r w:rsidR="004B6F0E">
        <w:t>se magnet</w:t>
      </w:r>
      <w:r w:rsidR="00DF192B">
        <w:t>.</w:t>
      </w:r>
    </w:p>
    <w:p w14:paraId="6EF6848B" w14:textId="00BB0552" w:rsidR="00406799" w:rsidRDefault="00EE4FB0" w:rsidP="00D006B0">
      <w:pPr>
        <w:pStyle w:val="VCAAbody"/>
      </w:pPr>
      <w:r w:rsidRPr="00C44025">
        <w:t>M</w:t>
      </w:r>
      <w:r w:rsidR="004B6F0E" w:rsidRPr="00C44025">
        <w:t xml:space="preserve">ost students </w:t>
      </w:r>
      <w:r w:rsidR="009D7EE5" w:rsidRPr="00C44025">
        <w:t xml:space="preserve">answered </w:t>
      </w:r>
      <w:r w:rsidR="004B6F0E" w:rsidRPr="00C44025">
        <w:t>this question</w:t>
      </w:r>
      <w:r w:rsidR="00EE5E08" w:rsidRPr="00C44025">
        <w:t xml:space="preserve"> well</w:t>
      </w:r>
      <w:r w:rsidRPr="00C44025">
        <w:t>. S</w:t>
      </w:r>
      <w:r w:rsidR="004B6F0E" w:rsidRPr="00C44025">
        <w:t xml:space="preserve">ome </w:t>
      </w:r>
      <w:r w:rsidRPr="00C44025">
        <w:t>answers that were not accepted included</w:t>
      </w:r>
      <w:r w:rsidR="003B747B" w:rsidRPr="00C44025">
        <w:t xml:space="preserve"> </w:t>
      </w:r>
      <w:r w:rsidR="004B6F0E" w:rsidRPr="00C44025">
        <w:t>see</w:t>
      </w:r>
      <w:r w:rsidR="003B747B" w:rsidRPr="00C44025">
        <w:t>ing</w:t>
      </w:r>
      <w:r w:rsidR="004B6F0E" w:rsidRPr="00C44025">
        <w:t xml:space="preserve"> which one rusts,</w:t>
      </w:r>
      <w:r w:rsidRPr="00C44025">
        <w:t xml:space="preserve"> </w:t>
      </w:r>
      <w:r w:rsidR="004B6F0E" w:rsidRPr="00C44025">
        <w:t>or cut</w:t>
      </w:r>
      <w:r w:rsidR="00234678" w:rsidRPr="00C44025">
        <w:t>ting</w:t>
      </w:r>
      <w:r w:rsidR="004B6F0E" w:rsidRPr="00C44025">
        <w:t xml:space="preserve"> with a hacksaw to see which one is softer. </w:t>
      </w:r>
      <w:r w:rsidRPr="00C44025">
        <w:t>Whil</w:t>
      </w:r>
      <w:r w:rsidR="003B747B" w:rsidRPr="00C44025">
        <w:t>e</w:t>
      </w:r>
      <w:r w:rsidRPr="00C44025">
        <w:t xml:space="preserve"> there is some truth in these answers, they</w:t>
      </w:r>
      <w:r w:rsidR="004B6F0E" w:rsidRPr="00C44025">
        <w:t xml:space="preserve"> were not considered </w:t>
      </w:r>
      <w:r w:rsidRPr="00C44025">
        <w:t xml:space="preserve">practical in the context of the question. </w:t>
      </w:r>
    </w:p>
    <w:p w14:paraId="21C7CC05" w14:textId="77777777" w:rsidR="00406799" w:rsidRDefault="00406799" w:rsidP="00300A4B">
      <w:pPr>
        <w:pStyle w:val="VCAAbody"/>
      </w:pPr>
      <w:r>
        <w:br w:type="page"/>
      </w:r>
    </w:p>
    <w:p w14:paraId="177266C6" w14:textId="22F903B8" w:rsidR="004B6F0E" w:rsidRPr="00C44025" w:rsidRDefault="008C2790" w:rsidP="00D006B0">
      <w:pPr>
        <w:pStyle w:val="VCAAHeading2"/>
      </w:pPr>
      <w:r w:rsidRPr="00C44025">
        <w:lastRenderedPageBreak/>
        <w:t>Question 5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576"/>
        <w:gridCol w:w="864"/>
      </w:tblGrid>
      <w:tr w:rsidR="009546B2" w:rsidRPr="00141A4D" w14:paraId="521AA70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C4E78DA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97F159D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B6D20B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248E0AC4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83FD0D9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433C184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737B668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576" w:type="dxa"/>
          </w:tcPr>
          <w:p w14:paraId="60193EFA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4391F96D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D3CB6" w:rsidRPr="00141A4D" w14:paraId="25A73B0D" w14:textId="77777777" w:rsidTr="00CF57F7">
        <w:tc>
          <w:tcPr>
            <w:tcW w:w="599" w:type="dxa"/>
          </w:tcPr>
          <w:p w14:paraId="6387C9D5" w14:textId="77777777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B56D2FB" w14:textId="0B441132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6</w:t>
            </w:r>
          </w:p>
        </w:tc>
        <w:tc>
          <w:tcPr>
            <w:tcW w:w="576" w:type="dxa"/>
          </w:tcPr>
          <w:p w14:paraId="7CE8E8E2" w14:textId="27681ED7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2</w:t>
            </w:r>
          </w:p>
        </w:tc>
        <w:tc>
          <w:tcPr>
            <w:tcW w:w="576" w:type="dxa"/>
          </w:tcPr>
          <w:p w14:paraId="0E3B1021" w14:textId="12A5804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15</w:t>
            </w:r>
          </w:p>
        </w:tc>
        <w:tc>
          <w:tcPr>
            <w:tcW w:w="576" w:type="dxa"/>
          </w:tcPr>
          <w:p w14:paraId="0AE6765E" w14:textId="30966645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576" w:type="dxa"/>
          </w:tcPr>
          <w:p w14:paraId="4657A65A" w14:textId="5EF1C0E5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26</w:t>
            </w:r>
          </w:p>
        </w:tc>
        <w:tc>
          <w:tcPr>
            <w:tcW w:w="576" w:type="dxa"/>
          </w:tcPr>
          <w:p w14:paraId="2B9598FF" w14:textId="662895F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7</w:t>
            </w:r>
          </w:p>
        </w:tc>
        <w:tc>
          <w:tcPr>
            <w:tcW w:w="576" w:type="dxa"/>
          </w:tcPr>
          <w:p w14:paraId="251B415C" w14:textId="369091EC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 w:rsidRPr="007D1F44">
              <w:t>3</w:t>
            </w:r>
            <w:r>
              <w:t>9</w:t>
            </w:r>
          </w:p>
        </w:tc>
        <w:tc>
          <w:tcPr>
            <w:tcW w:w="864" w:type="dxa"/>
          </w:tcPr>
          <w:p w14:paraId="21A72E48" w14:textId="0595167A" w:rsidR="00BD3CB6" w:rsidRPr="00141A4D" w:rsidRDefault="00BD3CB6" w:rsidP="00BD3CB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2</w:t>
            </w:r>
          </w:p>
        </w:tc>
      </w:tr>
    </w:tbl>
    <w:p w14:paraId="285AF8C1" w14:textId="32DBB857" w:rsidR="000A62B8" w:rsidRPr="008C2790" w:rsidRDefault="008C2790" w:rsidP="00C44025">
      <w:pPr>
        <w:pStyle w:val="VCAAbody"/>
        <w:rPr>
          <w:sz w:val="22"/>
          <w:lang w:val="en-AU"/>
        </w:rPr>
      </w:pPr>
      <w:r>
        <w:rPr>
          <w:lang w:val="en-AU"/>
        </w:rPr>
        <w:t>Typical acceptable answers</w:t>
      </w:r>
      <w:r w:rsidR="00F24A43">
        <w:rPr>
          <w:lang w:val="en-AU"/>
        </w:rPr>
        <w:t xml:space="preserve"> included</w:t>
      </w:r>
      <w:r>
        <w:rPr>
          <w:lang w:val="en-AU"/>
        </w:rPr>
        <w:t>: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19"/>
        <w:gridCol w:w="3131"/>
        <w:gridCol w:w="4279"/>
      </w:tblGrid>
      <w:tr w:rsidR="008C2790" w:rsidRPr="005C7EAE" w14:paraId="679BEBCC" w14:textId="77777777" w:rsidTr="00B1638F">
        <w:tc>
          <w:tcPr>
            <w:tcW w:w="1152" w:type="pct"/>
            <w:shd w:val="clear" w:color="auto" w:fill="297EB5"/>
            <w:vAlign w:val="center"/>
          </w:tcPr>
          <w:p w14:paraId="61CF461E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Item</w:t>
            </w:r>
          </w:p>
        </w:tc>
        <w:tc>
          <w:tcPr>
            <w:tcW w:w="1626" w:type="pct"/>
            <w:shd w:val="clear" w:color="auto" w:fill="297EB5"/>
            <w:vAlign w:val="center"/>
          </w:tcPr>
          <w:p w14:paraId="67C1E694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aterial</w:t>
            </w:r>
          </w:p>
        </w:tc>
        <w:tc>
          <w:tcPr>
            <w:tcW w:w="2222" w:type="pct"/>
            <w:shd w:val="clear" w:color="auto" w:fill="297EB5"/>
            <w:vAlign w:val="center"/>
          </w:tcPr>
          <w:p w14:paraId="14B7BB5F" w14:textId="77777777" w:rsidR="008C2790" w:rsidRPr="00B1638F" w:rsidRDefault="008C2790" w:rsidP="00D006B0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Reason</w:t>
            </w:r>
          </w:p>
        </w:tc>
      </w:tr>
      <w:tr w:rsidR="008C2790" w:rsidRPr="00097CC6" w14:paraId="1B8C792F" w14:textId="77777777" w:rsidTr="000A62B8">
        <w:tc>
          <w:tcPr>
            <w:tcW w:w="1152" w:type="pct"/>
            <w:vAlign w:val="center"/>
          </w:tcPr>
          <w:p w14:paraId="63B1EB77" w14:textId="74257484" w:rsidR="008C2790" w:rsidRPr="005E7AFE" w:rsidRDefault="007823FE" w:rsidP="00D006B0">
            <w:pPr>
              <w:pStyle w:val="VCAAtablecondensed"/>
              <w:rPr>
                <w:color w:val="000000" w:themeColor="text1"/>
              </w:rPr>
            </w:pPr>
            <w:r>
              <w:t>k</w:t>
            </w:r>
            <w:r w:rsidR="008C2790" w:rsidRPr="005E7AFE">
              <w:t>itchen sink</w:t>
            </w:r>
          </w:p>
        </w:tc>
        <w:tc>
          <w:tcPr>
            <w:tcW w:w="1626" w:type="pct"/>
            <w:vAlign w:val="center"/>
          </w:tcPr>
          <w:p w14:paraId="7CEED136" w14:textId="5BF3DB12" w:rsidR="008C2790" w:rsidRPr="005E7AFE" w:rsidRDefault="005D1D44" w:rsidP="0000201C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8C2790" w:rsidRPr="005E7AFE">
              <w:rPr>
                <w:color w:val="000000" w:themeColor="text1"/>
              </w:rPr>
              <w:t>tainless steel</w:t>
            </w:r>
            <w:r w:rsidR="0000201C">
              <w:rPr>
                <w:color w:val="000000" w:themeColor="text1"/>
              </w:rPr>
              <w:t xml:space="preserve">, </w:t>
            </w:r>
            <w:r w:rsidR="008C2790" w:rsidRPr="005E7AFE">
              <w:rPr>
                <w:color w:val="000000" w:themeColor="text1"/>
              </w:rPr>
              <w:t>ceramic</w:t>
            </w:r>
          </w:p>
        </w:tc>
        <w:tc>
          <w:tcPr>
            <w:tcW w:w="2222" w:type="pct"/>
            <w:vAlign w:val="center"/>
          </w:tcPr>
          <w:p w14:paraId="69AFE260" w14:textId="60D71114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w</w:t>
            </w:r>
            <w:r w:rsidR="008C2790" w:rsidRPr="005E7AFE">
              <w:rPr>
                <w:color w:val="000000" w:themeColor="text1"/>
              </w:rPr>
              <w:t xml:space="preserve">ill not rust / </w:t>
            </w:r>
            <w:r>
              <w:rPr>
                <w:color w:val="000000" w:themeColor="text1"/>
              </w:rPr>
              <w:t>h</w:t>
            </w:r>
            <w:r w:rsidR="008C2790" w:rsidRPr="005E7AFE">
              <w:rPr>
                <w:color w:val="000000" w:themeColor="text1"/>
              </w:rPr>
              <w:t>ygienic</w:t>
            </w:r>
          </w:p>
        </w:tc>
      </w:tr>
      <w:tr w:rsidR="008C2790" w:rsidRPr="00097CC6" w14:paraId="583098C8" w14:textId="77777777" w:rsidTr="000A62B8">
        <w:trPr>
          <w:trHeight w:val="425"/>
        </w:trPr>
        <w:tc>
          <w:tcPr>
            <w:tcW w:w="1152" w:type="pct"/>
            <w:vAlign w:val="center"/>
          </w:tcPr>
          <w:p w14:paraId="7711C0A9" w14:textId="4B88B36D" w:rsidR="008C2790" w:rsidRPr="005E7AFE" w:rsidRDefault="00D006B0" w:rsidP="00D006B0">
            <w:pPr>
              <w:pStyle w:val="VCAAtablecondensed"/>
              <w:rPr>
                <w:color w:val="000000" w:themeColor="text1"/>
              </w:rPr>
            </w:pPr>
            <w:r>
              <w:t>f</w:t>
            </w:r>
            <w:r w:rsidR="008C2790" w:rsidRPr="005E7AFE">
              <w:t>rame</w:t>
            </w:r>
            <w:r w:rsidR="007823FE">
              <w:t xml:space="preserve"> of a rack to hold sheet metal</w:t>
            </w:r>
          </w:p>
        </w:tc>
        <w:tc>
          <w:tcPr>
            <w:tcW w:w="1626" w:type="pct"/>
            <w:vAlign w:val="center"/>
          </w:tcPr>
          <w:p w14:paraId="7F190342" w14:textId="565836BC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m</w:t>
            </w:r>
            <w:r w:rsidR="008C2790" w:rsidRPr="005E7AFE">
              <w:rPr>
                <w:color w:val="000000" w:themeColor="text1"/>
              </w:rPr>
              <w:t>ild steel</w:t>
            </w:r>
          </w:p>
        </w:tc>
        <w:tc>
          <w:tcPr>
            <w:tcW w:w="2222" w:type="pct"/>
            <w:vAlign w:val="center"/>
          </w:tcPr>
          <w:p w14:paraId="7D9F0285" w14:textId="1BEF0C9A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8C2790" w:rsidRPr="005E7AFE">
              <w:rPr>
                <w:color w:val="000000" w:themeColor="text1"/>
              </w:rPr>
              <w:t xml:space="preserve">trong / </w:t>
            </w:r>
            <w:r>
              <w:rPr>
                <w:color w:val="000000" w:themeColor="text1"/>
              </w:rPr>
              <w:t>c</w:t>
            </w:r>
            <w:r w:rsidR="008C2790" w:rsidRPr="005E7AFE">
              <w:rPr>
                <w:color w:val="000000" w:themeColor="text1"/>
              </w:rPr>
              <w:t xml:space="preserve">heap / </w:t>
            </w:r>
            <w:r>
              <w:rPr>
                <w:color w:val="000000" w:themeColor="text1"/>
              </w:rPr>
              <w:t>e</w:t>
            </w:r>
            <w:r w:rsidR="008C2790" w:rsidRPr="005E7AFE">
              <w:rPr>
                <w:color w:val="000000" w:themeColor="text1"/>
              </w:rPr>
              <w:t>asily welded</w:t>
            </w:r>
          </w:p>
        </w:tc>
      </w:tr>
      <w:tr w:rsidR="008C2790" w:rsidRPr="00097CC6" w14:paraId="304D994D" w14:textId="77777777" w:rsidTr="000A62B8">
        <w:tc>
          <w:tcPr>
            <w:tcW w:w="1152" w:type="pct"/>
            <w:vAlign w:val="center"/>
          </w:tcPr>
          <w:p w14:paraId="5B622338" w14:textId="3CC32D9D" w:rsidR="008C2790" w:rsidRPr="005E7AFE" w:rsidRDefault="007823FE" w:rsidP="00D006B0">
            <w:pPr>
              <w:pStyle w:val="VCAAtablecondensed"/>
              <w:rPr>
                <w:color w:val="000000" w:themeColor="text1"/>
              </w:rPr>
            </w:pPr>
            <w:r>
              <w:t>portable s</w:t>
            </w:r>
            <w:r w:rsidR="008C2790" w:rsidRPr="005E7AFE">
              <w:t>tep ladder</w:t>
            </w:r>
          </w:p>
        </w:tc>
        <w:tc>
          <w:tcPr>
            <w:tcW w:w="1626" w:type="pct"/>
            <w:vAlign w:val="center"/>
          </w:tcPr>
          <w:p w14:paraId="5EEE1121" w14:textId="26B9A652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proofErr w:type="spellStart"/>
            <w:r>
              <w:rPr>
                <w:color w:val="000000" w:themeColor="text1"/>
              </w:rPr>
              <w:t>a</w:t>
            </w:r>
            <w:r w:rsidR="008C2790" w:rsidRPr="005E7AFE">
              <w:rPr>
                <w:color w:val="000000" w:themeColor="text1"/>
              </w:rPr>
              <w:t>luminium</w:t>
            </w:r>
            <w:proofErr w:type="spellEnd"/>
            <w:r w:rsidR="008C2790" w:rsidRPr="005E7AFE">
              <w:rPr>
                <w:color w:val="000000" w:themeColor="text1"/>
              </w:rPr>
              <w:t xml:space="preserve"> </w:t>
            </w:r>
          </w:p>
        </w:tc>
        <w:tc>
          <w:tcPr>
            <w:tcW w:w="2222" w:type="pct"/>
            <w:vAlign w:val="center"/>
          </w:tcPr>
          <w:p w14:paraId="12570AFF" w14:textId="07D7180F" w:rsidR="008C2790" w:rsidRPr="005E7AFE" w:rsidRDefault="005D1D44" w:rsidP="00D006B0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l</w:t>
            </w:r>
            <w:r w:rsidR="008C2790" w:rsidRPr="005E7AFE">
              <w:rPr>
                <w:color w:val="000000" w:themeColor="text1"/>
              </w:rPr>
              <w:t xml:space="preserve">ightweight / </w:t>
            </w:r>
            <w:r>
              <w:rPr>
                <w:color w:val="000000" w:themeColor="text1"/>
              </w:rPr>
              <w:t>e</w:t>
            </w:r>
            <w:r w:rsidR="008C2790" w:rsidRPr="005E7AFE">
              <w:rPr>
                <w:color w:val="000000" w:themeColor="text1"/>
              </w:rPr>
              <w:t>asy fabrication due to variety of shapes available</w:t>
            </w:r>
          </w:p>
        </w:tc>
      </w:tr>
    </w:tbl>
    <w:p w14:paraId="4CB2F34D" w14:textId="61C29B57" w:rsidR="008C2790" w:rsidRPr="00F8469B" w:rsidRDefault="008C2790" w:rsidP="00C44025">
      <w:pPr>
        <w:pStyle w:val="VCAAbody"/>
      </w:pPr>
      <w:r w:rsidRPr="00F8469B">
        <w:t xml:space="preserve">Some </w:t>
      </w:r>
      <w:r w:rsidR="004E62C7" w:rsidRPr="00F8469B">
        <w:t xml:space="preserve">responses </w:t>
      </w:r>
      <w:r w:rsidRPr="00F8469B">
        <w:t>gave appropriate reasons for incorrect material</w:t>
      </w:r>
      <w:r w:rsidR="0000201C" w:rsidRPr="00F8469B">
        <w:t>s</w:t>
      </w:r>
      <w:r w:rsidR="00183A97">
        <w:t>; in such cases, students were awarded one mark for the correct reason but not for the incorrect material.</w:t>
      </w:r>
    </w:p>
    <w:p w14:paraId="13ABD032" w14:textId="29FAA9F1" w:rsidR="008C2790" w:rsidRPr="00C44025" w:rsidRDefault="008C2790" w:rsidP="00C44025">
      <w:pPr>
        <w:pStyle w:val="VCAAHeading2"/>
      </w:pPr>
      <w:r w:rsidRPr="00C44025">
        <w:t>Question 6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9546B2" w:rsidRPr="00141A4D" w14:paraId="38C2094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A9EE92B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D640F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2AFDB21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F764C7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185F6185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E2CF65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2C078D3C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55653" w:rsidRPr="0094760E" w14:paraId="3E26C417" w14:textId="77777777" w:rsidTr="00CF57F7">
        <w:tc>
          <w:tcPr>
            <w:tcW w:w="599" w:type="dxa"/>
          </w:tcPr>
          <w:p w14:paraId="06EB5B90" w14:textId="77777777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E246A93" w14:textId="7A93E49F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3</w:t>
            </w:r>
          </w:p>
        </w:tc>
        <w:tc>
          <w:tcPr>
            <w:tcW w:w="576" w:type="dxa"/>
          </w:tcPr>
          <w:p w14:paraId="261932EA" w14:textId="6F29788C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11</w:t>
            </w:r>
          </w:p>
        </w:tc>
        <w:tc>
          <w:tcPr>
            <w:tcW w:w="576" w:type="dxa"/>
          </w:tcPr>
          <w:p w14:paraId="2FC3069D" w14:textId="25DCAD7B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22</w:t>
            </w:r>
          </w:p>
        </w:tc>
        <w:tc>
          <w:tcPr>
            <w:tcW w:w="576" w:type="dxa"/>
          </w:tcPr>
          <w:p w14:paraId="67E17313" w14:textId="3A5E0E32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40</w:t>
            </w:r>
          </w:p>
        </w:tc>
        <w:tc>
          <w:tcPr>
            <w:tcW w:w="576" w:type="dxa"/>
          </w:tcPr>
          <w:p w14:paraId="4F088907" w14:textId="223B8ECB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 w:rsidRPr="001E5C99">
              <w:t>23</w:t>
            </w:r>
          </w:p>
        </w:tc>
        <w:tc>
          <w:tcPr>
            <w:tcW w:w="864" w:type="dxa"/>
          </w:tcPr>
          <w:p w14:paraId="60DDF5AC" w14:textId="2BD62B33" w:rsidR="00D55653" w:rsidRPr="00141A4D" w:rsidRDefault="00D55653" w:rsidP="00D5565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7</w:t>
            </w:r>
          </w:p>
        </w:tc>
      </w:tr>
    </w:tbl>
    <w:p w14:paraId="648255EA" w14:textId="01CE32AC" w:rsidR="008C2790" w:rsidRDefault="00217090" w:rsidP="00C44025">
      <w:pPr>
        <w:pStyle w:val="VCAAbody"/>
        <w:rPr>
          <w:sz w:val="22"/>
        </w:rPr>
      </w:pPr>
      <w:r>
        <w:rPr>
          <w:lang w:val="en-AU"/>
        </w:rPr>
        <w:t>A</w:t>
      </w:r>
      <w:r w:rsidR="008C2790">
        <w:rPr>
          <w:lang w:val="en-AU"/>
        </w:rPr>
        <w:t>cceptable answers</w:t>
      </w:r>
      <w:r w:rsidR="001D161D">
        <w:rPr>
          <w:lang w:val="en-AU"/>
        </w:rPr>
        <w:t xml:space="preserve"> were</w:t>
      </w:r>
      <w:r>
        <w:rPr>
          <w:lang w:val="en-AU"/>
        </w:rPr>
        <w:t>:</w:t>
      </w:r>
    </w:p>
    <w:tbl>
      <w:tblPr>
        <w:tblStyle w:val="TableGrid"/>
        <w:tblW w:w="3678" w:type="pct"/>
        <w:tblLook w:val="04A0" w:firstRow="1" w:lastRow="0" w:firstColumn="1" w:lastColumn="0" w:noHBand="0" w:noVBand="1"/>
      </w:tblPr>
      <w:tblGrid>
        <w:gridCol w:w="3233"/>
        <w:gridCol w:w="3850"/>
      </w:tblGrid>
      <w:tr w:rsidR="008C2790" w:rsidRPr="005C7EAE" w14:paraId="6ABCCE2E" w14:textId="77777777" w:rsidTr="00B1638F">
        <w:tc>
          <w:tcPr>
            <w:tcW w:w="2282" w:type="pct"/>
            <w:shd w:val="clear" w:color="auto" w:fill="287AAF"/>
            <w:vAlign w:val="center"/>
          </w:tcPr>
          <w:p w14:paraId="08021226" w14:textId="77777777" w:rsidR="008C2790" w:rsidRPr="00B1638F" w:rsidRDefault="008C2790" w:rsidP="00FD24A9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Dimension</w:t>
            </w:r>
          </w:p>
        </w:tc>
        <w:tc>
          <w:tcPr>
            <w:tcW w:w="2718" w:type="pct"/>
            <w:shd w:val="clear" w:color="auto" w:fill="287AAF"/>
            <w:vAlign w:val="center"/>
          </w:tcPr>
          <w:p w14:paraId="527EEFA7" w14:textId="02D0CD19" w:rsidR="008C2790" w:rsidRPr="00B1638F" w:rsidRDefault="008C2790" w:rsidP="00FD24A9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 xml:space="preserve">Measuring </w:t>
            </w:r>
            <w:r w:rsidR="00531AD5" w:rsidRPr="00B1638F">
              <w:rPr>
                <w:b/>
                <w:bCs/>
              </w:rPr>
              <w:t>t</w:t>
            </w:r>
            <w:r w:rsidRPr="00B1638F">
              <w:rPr>
                <w:b/>
                <w:bCs/>
              </w:rPr>
              <w:t>ool</w:t>
            </w:r>
          </w:p>
        </w:tc>
      </w:tr>
      <w:tr w:rsidR="008C2790" w:rsidRPr="001162CD" w14:paraId="4987A931" w14:textId="77777777" w:rsidTr="000A62B8">
        <w:trPr>
          <w:trHeight w:val="856"/>
        </w:trPr>
        <w:tc>
          <w:tcPr>
            <w:tcW w:w="2282" w:type="pct"/>
          </w:tcPr>
          <w:p w14:paraId="683EA5DB" w14:textId="5E7AB0B2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57D1AE96" wp14:editId="71E2CC42">
                      <wp:simplePos x="0" y="0"/>
                      <wp:positionH relativeFrom="column">
                        <wp:posOffset>-52070</wp:posOffset>
                      </wp:positionH>
                      <wp:positionV relativeFrom="paragraph">
                        <wp:posOffset>22529</wp:posOffset>
                      </wp:positionV>
                      <wp:extent cx="2011680" cy="492981"/>
                      <wp:effectExtent l="0" t="0" r="0" b="2540"/>
                      <wp:wrapNone/>
                      <wp:docPr id="1424036089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9298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81BBEE" w14:textId="255FB852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2EE8F8" wp14:editId="1A9C115B">
                                        <wp:extent cx="1555750" cy="394970"/>
                                        <wp:effectExtent l="0" t="0" r="6350" b="0"/>
                                        <wp:docPr id="1576838285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76838285" name="Picture 1576838285"/>
                                                <pic:cNvPicPr/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55750" cy="3949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57D1AE9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-4.1pt;margin-top:1.75pt;width:158.4pt;height:38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" fillcolor="white [3201]" stroked="f" strokeweight=".5pt">
                      <v:textbox>
                        <w:txbxContent>
                          <w:p w14:paraId="4781BBEE" w14:textId="255FB852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2EE8F8" wp14:editId="1A9C115B">
                                  <wp:extent cx="1555750" cy="394970"/>
                                  <wp:effectExtent l="0" t="0" r="6350" b="0"/>
                                  <wp:docPr id="1576838285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6838285" name="Picture 1576838285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55750" cy="3949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466DB905" w14:textId="4E2F9CD5" w:rsidR="008C2790" w:rsidRPr="005E7AFE" w:rsidRDefault="003C633B" w:rsidP="007D4A56">
            <w:pPr>
              <w:pStyle w:val="VCAAtablecondensed"/>
            </w:pPr>
            <w:r>
              <w:t>V</w:t>
            </w:r>
            <w:r w:rsidR="008C2790" w:rsidRPr="005E7AFE">
              <w:t>ernier caliper</w:t>
            </w:r>
          </w:p>
          <w:p w14:paraId="7A5FD552" w14:textId="23D9900F" w:rsidR="008C2790" w:rsidRPr="005E7AFE" w:rsidRDefault="00080311" w:rsidP="007D4A56">
            <w:pPr>
              <w:pStyle w:val="VCAAtablecondensed"/>
            </w:pPr>
            <w:r>
              <w:t>d</w:t>
            </w:r>
            <w:r w:rsidR="008C2790" w:rsidRPr="005E7AFE">
              <w:t>epth micrometer</w:t>
            </w:r>
          </w:p>
        </w:tc>
      </w:tr>
      <w:tr w:rsidR="008C2790" w:rsidRPr="001162CD" w14:paraId="39E2E7BC" w14:textId="77777777" w:rsidTr="000A62B8">
        <w:trPr>
          <w:trHeight w:val="698"/>
        </w:trPr>
        <w:tc>
          <w:tcPr>
            <w:tcW w:w="2282" w:type="pct"/>
          </w:tcPr>
          <w:p w14:paraId="7472A71F" w14:textId="01EFEBFF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6B6E3A67" wp14:editId="6459BE6E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5908</wp:posOffset>
                      </wp:positionV>
                      <wp:extent cx="2011680" cy="413468"/>
                      <wp:effectExtent l="0" t="0" r="0" b="5715"/>
                      <wp:wrapNone/>
                      <wp:docPr id="1967710792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134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1CF046" w14:textId="53478755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1FACE1" wp14:editId="7149249C">
                                        <wp:extent cx="1565910" cy="315595"/>
                                        <wp:effectExtent l="0" t="0" r="0" b="1905"/>
                                        <wp:docPr id="43878399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3878399" name="Picture 43878399"/>
                                                <pic:cNvPicPr/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65910" cy="3155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6E3A67" id="Text Box 5" o:spid="_x0000_s1027" type="#_x0000_t202" style="position:absolute;margin-left:-4.1pt;margin-top:.45pt;width:158.4pt;height:32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" fillcolor="white [3201]" stroked="f" strokeweight=".5pt">
                      <v:textbox>
                        <w:txbxContent>
                          <w:p w14:paraId="2C1CF046" w14:textId="53478755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1FACE1" wp14:editId="7149249C">
                                  <wp:extent cx="1565910" cy="315595"/>
                                  <wp:effectExtent l="0" t="0" r="0" b="1905"/>
                                  <wp:docPr id="43878399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878399" name="Picture 43878399"/>
                                          <pic:cNvPicPr/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5910" cy="3155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3EA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2237C5E" wp14:editId="509DBBE1">
                      <wp:simplePos x="0" y="0"/>
                      <wp:positionH relativeFrom="column">
                        <wp:posOffset>1580215</wp:posOffset>
                      </wp:positionH>
                      <wp:positionV relativeFrom="paragraph">
                        <wp:posOffset>141485</wp:posOffset>
                      </wp:positionV>
                      <wp:extent cx="202131" cy="144416"/>
                      <wp:effectExtent l="0" t="0" r="26670" b="27305"/>
                      <wp:wrapNone/>
                      <wp:docPr id="1106140991" name="Rectangle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2131" cy="14441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E324B9" id="Rectangle 188" o:spid="_x0000_s1026" style="position:absolute;margin-left:124.45pt;margin-top:11.15pt;width:15.9pt;height:11.3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" fillcolor="white [3212]" strokecolor="white [3212]" strokeweight="2pt"/>
                  </w:pict>
                </mc:Fallback>
              </mc:AlternateContent>
            </w:r>
            <w:r w:rsidR="00753EA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CED0CD" wp14:editId="1D5D98F0">
                      <wp:simplePos x="0" y="0"/>
                      <wp:positionH relativeFrom="column">
                        <wp:posOffset>1722872</wp:posOffset>
                      </wp:positionH>
                      <wp:positionV relativeFrom="paragraph">
                        <wp:posOffset>174322</wp:posOffset>
                      </wp:positionV>
                      <wp:extent cx="91984" cy="102497"/>
                      <wp:effectExtent l="51752" t="24448" r="0" b="0"/>
                      <wp:wrapNone/>
                      <wp:docPr id="536609556" name="Arc 17508315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7920919" flipV="1">
                                <a:off x="0" y="0"/>
                                <a:ext cx="91984" cy="102497"/>
                              </a:xfrm>
                              <a:prstGeom prst="arc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CD1B0B" id="Arc 1750831582" o:spid="_x0000_s1026" style="position:absolute;margin-left:135.65pt;margin-top:13.75pt;width:7.25pt;height:8.05pt;rotation:-8651756fd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984,102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" path="m45992,nsc71393,,91984,22945,91984,51249r-45992,l45992,xem45992,nfc71393,,91984,22945,91984,51249e" filled="f" strokecolor="black [3213]" strokeweight=".5pt">
                      <v:stroke startarrow="block" startarrowwidth="narrow"/>
                      <v:path arrowok="t" o:connecttype="custom" o:connectlocs="45992,0;91984,51249" o:connectangles="0,0"/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6D8246CC" w14:textId="6C3D528D" w:rsidR="008C2790" w:rsidRPr="005E7AFE" w:rsidRDefault="00080311" w:rsidP="007D4A56">
            <w:pPr>
              <w:pStyle w:val="VCAAtablecondensed"/>
            </w:pPr>
            <w:r>
              <w:t>p</w:t>
            </w:r>
            <w:r w:rsidR="008C2790" w:rsidRPr="005E7AFE">
              <w:t>rotractor</w:t>
            </w:r>
          </w:p>
        </w:tc>
      </w:tr>
      <w:tr w:rsidR="008C2790" w:rsidRPr="001162CD" w14:paraId="064A648D" w14:textId="77777777" w:rsidTr="000A62B8">
        <w:trPr>
          <w:trHeight w:val="850"/>
        </w:trPr>
        <w:tc>
          <w:tcPr>
            <w:tcW w:w="2282" w:type="pct"/>
          </w:tcPr>
          <w:p w14:paraId="50E0F93A" w14:textId="0794DEEB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ascii="Arial Narrow" w:hAnsi="Arial Narrow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BDD311F" wp14:editId="12B6AB58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17504</wp:posOffset>
                      </wp:positionV>
                      <wp:extent cx="2011680" cy="500932"/>
                      <wp:effectExtent l="0" t="0" r="0" b="0"/>
                      <wp:wrapNone/>
                      <wp:docPr id="1032299089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50093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7AE2F8" w14:textId="41878285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6A70B13" wp14:editId="724784E7">
                                        <wp:extent cx="1542415" cy="402590"/>
                                        <wp:effectExtent l="0" t="0" r="0" b="3810"/>
                                        <wp:docPr id="38887944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88879448" name="Picture 8"/>
                                                <pic:cNvPicPr/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2415" cy="4025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DD311F" id="Text Box 7" o:spid="_x0000_s1028" type="#_x0000_t202" style="position:absolute;margin-left:-4.1pt;margin-top:1.4pt;width:158.4pt;height:39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" fillcolor="white [3201]" stroked="f" strokeweight=".5pt">
                      <v:textbox>
                        <w:txbxContent>
                          <w:p w14:paraId="607AE2F8" w14:textId="41878285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A70B13" wp14:editId="724784E7">
                                  <wp:extent cx="1542415" cy="402590"/>
                                  <wp:effectExtent l="0" t="0" r="0" b="3810"/>
                                  <wp:docPr id="38887944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88879448" name="Picture 8"/>
                                          <pic:cNvPicPr/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2415" cy="4025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C2790" w:rsidRPr="001162CD">
              <w:rPr>
                <w:rFonts w:ascii="Arial Narrow" w:hAnsi="Arial Narrow" w:cs="Arial"/>
                <w:sz w:val="20"/>
                <w:szCs w:val="20"/>
              </w:rPr>
              <w:t xml:space="preserve">  </w:t>
            </w:r>
          </w:p>
        </w:tc>
        <w:tc>
          <w:tcPr>
            <w:tcW w:w="2718" w:type="pct"/>
          </w:tcPr>
          <w:p w14:paraId="61C60F6B" w14:textId="753892F1" w:rsidR="008C2790" w:rsidRPr="005E7AFE" w:rsidRDefault="00080311" w:rsidP="007D4A56">
            <w:pPr>
              <w:pStyle w:val="VCAAtablecondensed"/>
            </w:pPr>
            <w:r>
              <w:t>t</w:t>
            </w:r>
            <w:r w:rsidR="008C2790" w:rsidRPr="005E7AFE">
              <w:t>ape measure</w:t>
            </w:r>
          </w:p>
        </w:tc>
      </w:tr>
      <w:tr w:rsidR="008C2790" w:rsidRPr="001162CD" w14:paraId="2C33FFBC" w14:textId="77777777" w:rsidTr="000A62B8">
        <w:trPr>
          <w:trHeight w:val="691"/>
        </w:trPr>
        <w:tc>
          <w:tcPr>
            <w:tcW w:w="2282" w:type="pct"/>
          </w:tcPr>
          <w:p w14:paraId="6F001F2E" w14:textId="6B5F6726" w:rsidR="008C2790" w:rsidRPr="001162CD" w:rsidRDefault="001601FB" w:rsidP="000A62B8">
            <w:pPr>
              <w:rPr>
                <w:rFonts w:ascii="Arial Narrow" w:hAnsi="Arial Narrow" w:cs="Arial"/>
                <w:sz w:val="20"/>
                <w:szCs w:val="20"/>
              </w:rPr>
            </w:pPr>
            <w:r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310F3166" wp14:editId="0D861B23">
                      <wp:simplePos x="0" y="0"/>
                      <wp:positionH relativeFrom="column">
                        <wp:posOffset>-52374</wp:posOffset>
                      </wp:positionH>
                      <wp:positionV relativeFrom="paragraph">
                        <wp:posOffset>20044</wp:posOffset>
                      </wp:positionV>
                      <wp:extent cx="2011680" cy="461176"/>
                      <wp:effectExtent l="0" t="0" r="0" b="0"/>
                      <wp:wrapNone/>
                      <wp:docPr id="205243980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1680" cy="46117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CB012F" w14:textId="78E7F7DC" w:rsidR="001601FB" w:rsidRDefault="001601F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1CB43F" wp14:editId="77CAF3E8">
                                        <wp:extent cx="1447165" cy="363220"/>
                                        <wp:effectExtent l="0" t="0" r="635" b="5080"/>
                                        <wp:docPr id="42193263" name="Pictur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2193263" name="Picture 42193263"/>
                                                <pic:cNvPicPr/>
                                              </pic:nvPicPr>
                                              <pic:blipFill>
                                                <a:blip r:embed="rId1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47165" cy="3632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310F3166" id="Text Box 11" o:spid="_x0000_s1029" type="#_x0000_t202" style="position:absolute;margin-left:-4.1pt;margin-top:1.6pt;width:158.4pt;height:36.3pt;z-index:251728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" fillcolor="white [3201]" stroked="f" strokeweight=".5pt">
                      <v:textbox>
                        <w:txbxContent>
                          <w:p w14:paraId="68CB012F" w14:textId="78E7F7DC" w:rsidR="001601FB" w:rsidRDefault="001601F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1CB43F" wp14:editId="77CAF3E8">
                                  <wp:extent cx="1447165" cy="363220"/>
                                  <wp:effectExtent l="0" t="0" r="635" b="5080"/>
                                  <wp:docPr id="42193263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193263" name="Picture 42193263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7165" cy="3632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718" w:type="pct"/>
          </w:tcPr>
          <w:p w14:paraId="72B91D1F" w14:textId="4604FCB6" w:rsidR="008C2790" w:rsidRPr="005E7AFE" w:rsidRDefault="00080311" w:rsidP="007D4A56">
            <w:pPr>
              <w:pStyle w:val="VCAAtablecondensed"/>
            </w:pPr>
            <w:r>
              <w:t>m</w:t>
            </w:r>
            <w:r w:rsidR="008C2790" w:rsidRPr="005E7AFE">
              <w:t>icrometer</w:t>
            </w:r>
          </w:p>
          <w:p w14:paraId="6DA9F54A" w14:textId="1C348692" w:rsidR="008C2790" w:rsidRPr="005E7AFE" w:rsidRDefault="008C2790" w:rsidP="00FD24A9">
            <w:pPr>
              <w:pStyle w:val="VCAAtablecondensed"/>
            </w:pPr>
            <w:r w:rsidRPr="005E7AFE">
              <w:t xml:space="preserve">Vernier </w:t>
            </w:r>
            <w:r w:rsidR="00305032">
              <w:t>c</w:t>
            </w:r>
            <w:r w:rsidRPr="005E7AFE">
              <w:t>aliper</w:t>
            </w:r>
          </w:p>
        </w:tc>
      </w:tr>
    </w:tbl>
    <w:p w14:paraId="06BB5C1B" w14:textId="690D38FE" w:rsidR="00406799" w:rsidRDefault="00217090" w:rsidP="00531AD5">
      <w:pPr>
        <w:pStyle w:val="VCAAbody"/>
      </w:pPr>
      <w:r>
        <w:t xml:space="preserve">Some </w:t>
      </w:r>
      <w:r w:rsidR="00CD11EA">
        <w:t xml:space="preserve">responses </w:t>
      </w:r>
      <w:r>
        <w:t xml:space="preserve">did not </w:t>
      </w:r>
      <w:r w:rsidR="00CD11EA">
        <w:t xml:space="preserve">consider </w:t>
      </w:r>
      <w:r>
        <w:t xml:space="preserve">the </w:t>
      </w:r>
      <w:r w:rsidR="00CD11EA">
        <w:t xml:space="preserve">specified </w:t>
      </w:r>
      <w:r>
        <w:t xml:space="preserve">tolerance and sizes, resulting in an incorrect tool being selected. Another common error was choosing a rule to measure the 2400 length rather than </w:t>
      </w:r>
      <w:r w:rsidR="00056A9A">
        <w:t xml:space="preserve">a </w:t>
      </w:r>
      <w:r>
        <w:t>tape measure.</w:t>
      </w:r>
    </w:p>
    <w:p w14:paraId="3B50515C" w14:textId="77777777" w:rsidR="00406799" w:rsidRDefault="00406799" w:rsidP="00300A4B">
      <w:pPr>
        <w:pStyle w:val="VCAAbody"/>
      </w:pPr>
      <w:r>
        <w:br w:type="page"/>
      </w:r>
    </w:p>
    <w:p w14:paraId="31D8CA9B" w14:textId="7007466A" w:rsidR="00303A75" w:rsidRDefault="00303A75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7a</w:t>
      </w:r>
      <w:r w:rsidR="00955C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9546B2" w:rsidRPr="00141A4D" w14:paraId="530BA8E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8B6B772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4A88C80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122B62F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D06A599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55783" w:rsidRPr="00141A4D" w14:paraId="1D82527F" w14:textId="77777777" w:rsidTr="00CF57F7">
        <w:tc>
          <w:tcPr>
            <w:tcW w:w="599" w:type="dxa"/>
          </w:tcPr>
          <w:p w14:paraId="015BD3AE" w14:textId="77777777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AD4764E" w14:textId="7128DAD9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D36CEB">
              <w:t>6</w:t>
            </w:r>
            <w:r>
              <w:t>6</w:t>
            </w:r>
          </w:p>
        </w:tc>
        <w:tc>
          <w:tcPr>
            <w:tcW w:w="576" w:type="dxa"/>
          </w:tcPr>
          <w:p w14:paraId="03CB5BBE" w14:textId="5D29D864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 w:rsidRPr="00D36CEB">
              <w:t>34</w:t>
            </w:r>
          </w:p>
        </w:tc>
        <w:tc>
          <w:tcPr>
            <w:tcW w:w="864" w:type="dxa"/>
          </w:tcPr>
          <w:p w14:paraId="405F27B0" w14:textId="4B08F4E4" w:rsidR="00D55783" w:rsidRPr="00141A4D" w:rsidRDefault="00D55783" w:rsidP="00D5578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4</w:t>
            </w:r>
          </w:p>
        </w:tc>
      </w:tr>
    </w:tbl>
    <w:p w14:paraId="64E177CB" w14:textId="5E924133" w:rsidR="00303A75" w:rsidRPr="00531AD5" w:rsidRDefault="00303A75" w:rsidP="00531AD5">
      <w:pPr>
        <w:pStyle w:val="VCAAbody"/>
      </w:pPr>
      <w:r>
        <w:rPr>
          <w:lang w:val="en-AU"/>
        </w:rPr>
        <w:t>Acceptable answers</w:t>
      </w:r>
      <w:r w:rsidR="009540CB">
        <w:rPr>
          <w:lang w:val="en-AU"/>
        </w:rPr>
        <w:t xml:space="preserve"> were</w:t>
      </w:r>
      <w:r>
        <w:rPr>
          <w:lang w:val="en-AU"/>
        </w:rPr>
        <w:t>:</w:t>
      </w:r>
    </w:p>
    <w:p w14:paraId="063AB69D" w14:textId="7965A368" w:rsidR="00237053" w:rsidRDefault="00303A75" w:rsidP="00967FC0">
      <w:pPr>
        <w:pStyle w:val="VCAAbullet"/>
      </w:pPr>
      <w:r>
        <w:t>split pin</w:t>
      </w:r>
    </w:p>
    <w:p w14:paraId="4750896D" w14:textId="4E03036E" w:rsidR="00BE4660" w:rsidRPr="00531AD5" w:rsidRDefault="00303A75" w:rsidP="00967FC0">
      <w:pPr>
        <w:pStyle w:val="VCAAbullet"/>
      </w:pPr>
      <w:r>
        <w:t>cotter pin</w:t>
      </w:r>
      <w:r w:rsidR="00237053">
        <w:t>.</w:t>
      </w:r>
    </w:p>
    <w:p w14:paraId="3718E5C0" w14:textId="71B6566D" w:rsidR="00303A75" w:rsidRPr="00303A75" w:rsidRDefault="003A6A4D" w:rsidP="00531AD5">
      <w:pPr>
        <w:pStyle w:val="VCAAbody"/>
      </w:pPr>
      <w:r>
        <w:t>A l</w:t>
      </w:r>
      <w:r w:rsidR="00303A75" w:rsidRPr="00303A75">
        <w:t xml:space="preserve">arge number of </w:t>
      </w:r>
      <w:r w:rsidR="001416FD">
        <w:t xml:space="preserve">responses </w:t>
      </w:r>
      <w:r w:rsidR="006F29D1">
        <w:t>did</w:t>
      </w:r>
      <w:r w:rsidR="001416FD">
        <w:t xml:space="preserve"> not provide</w:t>
      </w:r>
      <w:r w:rsidR="00303A75" w:rsidRPr="00303A75">
        <w:t xml:space="preserve"> the correct name of the fastener</w:t>
      </w:r>
      <w:r w:rsidR="001416FD">
        <w:t>.</w:t>
      </w:r>
    </w:p>
    <w:p w14:paraId="38BD9EA2" w14:textId="5AD1662C" w:rsidR="00303A75" w:rsidRPr="00531AD5" w:rsidRDefault="00303A75" w:rsidP="00531AD5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7b</w:t>
      </w:r>
      <w:r w:rsidR="00955C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9546B2" w:rsidRPr="00141A4D" w14:paraId="53F943E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B775D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131AB67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9895B85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5763C6E" w14:textId="77777777" w:rsidR="009546B2" w:rsidRPr="00141A4D" w:rsidRDefault="009546B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822B4" w:rsidRPr="00141A4D" w14:paraId="599A89AA" w14:textId="77777777" w:rsidTr="00CF57F7">
        <w:tc>
          <w:tcPr>
            <w:tcW w:w="599" w:type="dxa"/>
          </w:tcPr>
          <w:p w14:paraId="1CAE6C74" w14:textId="77777777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A8363D2" w14:textId="1D8B4D27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812D11">
              <w:t>86</w:t>
            </w:r>
          </w:p>
        </w:tc>
        <w:tc>
          <w:tcPr>
            <w:tcW w:w="576" w:type="dxa"/>
          </w:tcPr>
          <w:p w14:paraId="4D996CA5" w14:textId="38668D91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 w:rsidRPr="00812D11">
              <w:t>1</w:t>
            </w:r>
            <w:r>
              <w:t>4</w:t>
            </w:r>
          </w:p>
        </w:tc>
        <w:tc>
          <w:tcPr>
            <w:tcW w:w="864" w:type="dxa"/>
          </w:tcPr>
          <w:p w14:paraId="79C6C5AD" w14:textId="0923AC9B" w:rsidR="00B822B4" w:rsidRPr="00141A4D" w:rsidRDefault="00B822B4" w:rsidP="00B822B4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2</w:t>
            </w:r>
          </w:p>
        </w:tc>
      </w:tr>
    </w:tbl>
    <w:p w14:paraId="5D7B784E" w14:textId="40FB30F4" w:rsidR="00303A75" w:rsidRPr="00531AD5" w:rsidRDefault="00303A75" w:rsidP="00531AD5">
      <w:pPr>
        <w:pStyle w:val="VCAAbody"/>
      </w:pPr>
      <w:r>
        <w:rPr>
          <w:lang w:val="en-AU"/>
        </w:rPr>
        <w:t>Acceptable answers</w:t>
      </w:r>
      <w:r w:rsidR="00144C3C">
        <w:rPr>
          <w:lang w:val="en-AU"/>
        </w:rPr>
        <w:t xml:space="preserve"> were</w:t>
      </w:r>
      <w:r>
        <w:rPr>
          <w:lang w:val="en-AU"/>
        </w:rPr>
        <w:t>:</w:t>
      </w:r>
    </w:p>
    <w:p w14:paraId="7FB449FD" w14:textId="7B1E7CDE" w:rsidR="00F873C6" w:rsidRDefault="00303A75" w:rsidP="00967FC0">
      <w:pPr>
        <w:pStyle w:val="VCAAbullet"/>
      </w:pPr>
      <w:r>
        <w:t>castellated nut</w:t>
      </w:r>
    </w:p>
    <w:p w14:paraId="5A8D63F9" w14:textId="37B1775B" w:rsidR="00303A75" w:rsidRDefault="00303A75" w:rsidP="00967FC0">
      <w:pPr>
        <w:pStyle w:val="VCAAbullet"/>
      </w:pPr>
      <w:r>
        <w:t>washer</w:t>
      </w:r>
      <w:r w:rsidR="00F873C6">
        <w:t>.</w:t>
      </w:r>
    </w:p>
    <w:p w14:paraId="038FE3BD" w14:textId="1BFEFAE0" w:rsidR="008F33D5" w:rsidRPr="00760F52" w:rsidRDefault="00303A75" w:rsidP="00760F52">
      <w:pPr>
        <w:pStyle w:val="VCAAbody"/>
      </w:pPr>
      <w:r w:rsidRPr="00303A75">
        <w:t xml:space="preserve">Few </w:t>
      </w:r>
      <w:r w:rsidR="003D2C29">
        <w:t>responses demonstrated understanding of</w:t>
      </w:r>
      <w:r w:rsidR="003D2C29" w:rsidRPr="00303A75">
        <w:t xml:space="preserve"> </w:t>
      </w:r>
      <w:r>
        <w:t>the use/application of a split pin</w:t>
      </w:r>
      <w:r w:rsidR="003D2C29">
        <w:t>.</w:t>
      </w:r>
    </w:p>
    <w:p w14:paraId="0972A1A6" w14:textId="78D6FF0F" w:rsidR="00C9534E" w:rsidRPr="00531AD5" w:rsidRDefault="00C9534E" w:rsidP="00531AD5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576"/>
        <w:gridCol w:w="864"/>
      </w:tblGrid>
      <w:tr w:rsidR="00AD4A59" w:rsidRPr="00141A4D" w14:paraId="1A66CF83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660B9BC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7C217C5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C16BC6D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0F4795F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850DBA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610774F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576" w:type="dxa"/>
          </w:tcPr>
          <w:p w14:paraId="761F767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864" w:type="dxa"/>
          </w:tcPr>
          <w:p w14:paraId="7B58D81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21F3D" w:rsidRPr="00141A4D" w14:paraId="0D409208" w14:textId="77777777" w:rsidTr="00CF57F7">
        <w:tc>
          <w:tcPr>
            <w:tcW w:w="599" w:type="dxa"/>
          </w:tcPr>
          <w:p w14:paraId="75339074" w14:textId="77777777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639B75D" w14:textId="1259221E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4</w:t>
            </w:r>
          </w:p>
        </w:tc>
        <w:tc>
          <w:tcPr>
            <w:tcW w:w="576" w:type="dxa"/>
          </w:tcPr>
          <w:p w14:paraId="7F3C431F" w14:textId="57A15F17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5</w:t>
            </w:r>
          </w:p>
        </w:tc>
        <w:tc>
          <w:tcPr>
            <w:tcW w:w="576" w:type="dxa"/>
          </w:tcPr>
          <w:p w14:paraId="45E80262" w14:textId="588EFF3E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1</w:t>
            </w:r>
            <w:r>
              <w:t>3</w:t>
            </w:r>
          </w:p>
        </w:tc>
        <w:tc>
          <w:tcPr>
            <w:tcW w:w="576" w:type="dxa"/>
          </w:tcPr>
          <w:p w14:paraId="70B048D5" w14:textId="50FD659D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3</w:t>
            </w:r>
          </w:p>
        </w:tc>
        <w:tc>
          <w:tcPr>
            <w:tcW w:w="576" w:type="dxa"/>
          </w:tcPr>
          <w:p w14:paraId="35E70E6A" w14:textId="4E9177F2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8</w:t>
            </w:r>
          </w:p>
        </w:tc>
        <w:tc>
          <w:tcPr>
            <w:tcW w:w="576" w:type="dxa"/>
          </w:tcPr>
          <w:p w14:paraId="7C20B5DF" w14:textId="43196008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 w:rsidRPr="002301BE">
              <w:t>26</w:t>
            </w:r>
          </w:p>
        </w:tc>
        <w:tc>
          <w:tcPr>
            <w:tcW w:w="864" w:type="dxa"/>
          </w:tcPr>
          <w:p w14:paraId="03C73B74" w14:textId="239213A0" w:rsidR="00121F3D" w:rsidRPr="00141A4D" w:rsidRDefault="00121F3D" w:rsidP="00121F3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630B97">
              <w:rPr>
                <w:lang w:val="en-AU"/>
              </w:rPr>
              <w:t>4</w:t>
            </w:r>
          </w:p>
        </w:tc>
      </w:tr>
    </w:tbl>
    <w:p w14:paraId="5B58592E" w14:textId="5384C46C" w:rsidR="00BE4660" w:rsidRPr="00406799" w:rsidRDefault="00406799" w:rsidP="00406799">
      <w:pPr>
        <w:pStyle w:val="VCAAbody"/>
      </w:pPr>
      <w:r w:rsidRPr="001162CD">
        <w:rPr>
          <w:rFonts w:ascii="Arial Narrow" w:hAnsi="Arial Narrow"/>
          <w:noProof/>
          <w:szCs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3DDE747" wp14:editId="22DFA5F4">
                <wp:simplePos x="0" y="0"/>
                <wp:positionH relativeFrom="column">
                  <wp:posOffset>76835</wp:posOffset>
                </wp:positionH>
                <wp:positionV relativeFrom="paragraph">
                  <wp:posOffset>468630</wp:posOffset>
                </wp:positionV>
                <wp:extent cx="3277870" cy="1981200"/>
                <wp:effectExtent l="0" t="0" r="17780" b="38100"/>
                <wp:wrapTopAndBottom/>
                <wp:docPr id="124909497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77870" cy="1981200"/>
                          <a:chOff x="582200" y="833719"/>
                          <a:chExt cx="4411719" cy="2667266"/>
                        </a:xfrm>
                      </wpg:grpSpPr>
                      <wpg:grpSp>
                        <wpg:cNvPr id="2021740977" name="Group 2021740977"/>
                        <wpg:cNvGrpSpPr/>
                        <wpg:grpSpPr>
                          <a:xfrm>
                            <a:off x="582200" y="1886263"/>
                            <a:ext cx="180000" cy="181324"/>
                            <a:chOff x="616067" y="1877244"/>
                            <a:chExt cx="180000" cy="181324"/>
                          </a:xfrm>
                        </wpg:grpSpPr>
                        <wps:wsp>
                          <wps:cNvPr id="1847916707" name="Straight Connector 1847916707"/>
                          <wps:cNvCnPr/>
                          <wps:spPr>
                            <a:xfrm>
                              <a:off x="619751" y="1877244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0182429" name="Straight Connector 1940182429"/>
                          <wps:cNvCnPr/>
                          <wps:spPr>
                            <a:xfrm rot="5400000">
                              <a:off x="706067" y="1968568"/>
                              <a:ext cx="0" cy="180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86431377" name="Group 886431377"/>
                        <wpg:cNvGrpSpPr/>
                        <wpg:grpSpPr>
                          <a:xfrm>
                            <a:off x="583751" y="3319121"/>
                            <a:ext cx="180000" cy="181324"/>
                            <a:chOff x="622757" y="3131574"/>
                            <a:chExt cx="180000" cy="181324"/>
                          </a:xfrm>
                        </wpg:grpSpPr>
                        <wps:wsp>
                          <wps:cNvPr id="1833118213" name="Straight Connector 1833118213"/>
                          <wps:cNvCnPr/>
                          <wps:spPr>
                            <a:xfrm>
                              <a:off x="626441" y="3131574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800101" name="Straight Connector 323800101"/>
                          <wps:cNvCnPr/>
                          <wps:spPr>
                            <a:xfrm rot="5400000">
                              <a:off x="712757" y="3222898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0859392" name="Group 50859392"/>
                        <wpg:cNvGrpSpPr/>
                        <wpg:grpSpPr>
                          <a:xfrm>
                            <a:off x="3749009" y="3317415"/>
                            <a:ext cx="180000" cy="181324"/>
                            <a:chOff x="3749009" y="3129868"/>
                            <a:chExt cx="180000" cy="181324"/>
                          </a:xfrm>
                        </wpg:grpSpPr>
                        <wps:wsp>
                          <wps:cNvPr id="1674661282" name="Straight Connector 1674661282"/>
                          <wps:cNvCnPr/>
                          <wps:spPr>
                            <a:xfrm>
                              <a:off x="3752693" y="3129868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2799952" name="Straight Connector 822799952"/>
                          <wps:cNvCnPr/>
                          <wps:spPr>
                            <a:xfrm rot="5400000">
                              <a:off x="3839009" y="3221192"/>
                              <a:ext cx="0" cy="18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95500804" name="Straight Connector 1895500804"/>
                        <wps:cNvCnPr/>
                        <wps:spPr>
                          <a:xfrm>
                            <a:off x="587434" y="902525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1165017" name="Straight Connector 1271165017"/>
                        <wps:cNvCnPr/>
                        <wps:spPr>
                          <a:xfrm>
                            <a:off x="1986572" y="902525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9456204" name="Straight Connector 1169456204"/>
                        <wps:cNvCnPr/>
                        <wps:spPr>
                          <a:xfrm>
                            <a:off x="587202" y="2067587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0668337" name="Straight Connector 1430668337"/>
                        <wps:cNvCnPr/>
                        <wps:spPr>
                          <a:xfrm>
                            <a:off x="2455559" y="903849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4299369" name="Straight Connector 384299369"/>
                        <wps:cNvCnPr/>
                        <wps:spPr>
                          <a:xfrm>
                            <a:off x="587435" y="1706263"/>
                            <a:ext cx="0" cy="360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31293716" name="Straight Connector 1831293716"/>
                        <wps:cNvCnPr/>
                        <wps:spPr>
                          <a:xfrm>
                            <a:off x="588849" y="907300"/>
                            <a:ext cx="0" cy="360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7522402" name="Straight Connector 907522402"/>
                        <wps:cNvCnPr/>
                        <wps:spPr>
                          <a:xfrm flipH="1">
                            <a:off x="589335" y="1268816"/>
                            <a:ext cx="288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96365818" name="Straight Connector 1596365818"/>
                        <wps:cNvCnPr/>
                        <wps:spPr>
                          <a:xfrm flipH="1">
                            <a:off x="589335" y="1706263"/>
                            <a:ext cx="288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5806832" name="Straight Connector 955806832"/>
                        <wps:cNvCnPr/>
                        <wps:spPr>
                          <a:xfrm>
                            <a:off x="875707" y="1274263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0108895" name="Straight Connector 1890108895"/>
                        <wps:cNvCnPr/>
                        <wps:spPr>
                          <a:xfrm>
                            <a:off x="1270885" y="90730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7745716" name="Straight Connector 937745716"/>
                        <wps:cNvCnPr/>
                        <wps:spPr>
                          <a:xfrm>
                            <a:off x="1521758" y="90730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2984931" name="Straight Connector 1032984931"/>
                        <wps:cNvCnPr/>
                        <wps:spPr>
                          <a:xfrm>
                            <a:off x="1394833" y="833719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4931430" name="Straight Connector 984931430"/>
                        <wps:cNvCnPr/>
                        <wps:spPr>
                          <a:xfrm>
                            <a:off x="1394833" y="1195158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9682166" name="Straight Connector 1639682166"/>
                        <wps:cNvCnPr/>
                        <wps:spPr>
                          <a:xfrm>
                            <a:off x="1394833" y="1334094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3791105" name="Straight Connector 2013791105"/>
                        <wps:cNvCnPr/>
                        <wps:spPr>
                          <a:xfrm>
                            <a:off x="1393989" y="1689522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139090" name="Straight Connector 321139090"/>
                        <wps:cNvCnPr/>
                        <wps:spPr>
                          <a:xfrm>
                            <a:off x="1393989" y="1837773"/>
                            <a:ext cx="0" cy="324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7868179" name="Straight Connector 1357868179"/>
                        <wps:cNvCnPr/>
                        <wps:spPr>
                          <a:xfrm>
                            <a:off x="589335" y="3068985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308977" name="Straight Connector 70308977"/>
                        <wps:cNvCnPr/>
                        <wps:spPr>
                          <a:xfrm>
                            <a:off x="2455559" y="2669415"/>
                            <a:ext cx="0" cy="828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6519814" name="Straight Connector 1156519814"/>
                        <wps:cNvCnPr/>
                        <wps:spPr>
                          <a:xfrm>
                            <a:off x="589335" y="3500269"/>
                            <a:ext cx="18720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4744202" name="Straight Connector 784744202"/>
                        <wps:cNvCnPr/>
                        <wps:spPr>
                          <a:xfrm>
                            <a:off x="585858" y="3068985"/>
                            <a:ext cx="140221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1800138" name="Straight Connector 1721800138"/>
                        <wps:cNvCnPr/>
                        <wps:spPr>
                          <a:xfrm>
                            <a:off x="1986572" y="2669415"/>
                            <a:ext cx="0" cy="39957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2540976" name="Straight Connector 712540976"/>
                        <wps:cNvCnPr/>
                        <wps:spPr>
                          <a:xfrm>
                            <a:off x="1988071" y="2669415"/>
                            <a:ext cx="471131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5564799" name="Straight Connector 1665564799"/>
                        <wps:cNvCnPr/>
                        <wps:spPr>
                          <a:xfrm>
                            <a:off x="875707" y="3068985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0641149" name="Oval 970641149"/>
                        <wps:cNvSpPr/>
                        <wps:spPr>
                          <a:xfrm>
                            <a:off x="1267541" y="3161509"/>
                            <a:ext cx="252000" cy="252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5103" name="Straight Connector 4885103"/>
                        <wps:cNvCnPr/>
                        <wps:spPr>
                          <a:xfrm>
                            <a:off x="1392928" y="3249026"/>
                            <a:ext cx="0" cy="72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3480735" name="Straight Connector 1163480735"/>
                        <wps:cNvCnPr/>
                        <wps:spPr>
                          <a:xfrm>
                            <a:off x="1393067" y="3128393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451915" name="Straight Connector 434451915"/>
                        <wps:cNvCnPr/>
                        <wps:spPr>
                          <a:xfrm>
                            <a:off x="1357329" y="3287888"/>
                            <a:ext cx="72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687806" name="Straight Connector 103687806"/>
                        <wps:cNvCnPr/>
                        <wps:spPr>
                          <a:xfrm>
                            <a:off x="1392084" y="3336625"/>
                            <a:ext cx="0" cy="10800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6963695" name="Straight Connector 2116963695"/>
                        <wps:cNvCnPr/>
                        <wps:spPr>
                          <a:xfrm>
                            <a:off x="1452308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237146" name="Straight Connector 137237146"/>
                        <wps:cNvCnPr/>
                        <wps:spPr>
                          <a:xfrm>
                            <a:off x="1219909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577466" name="Rectangle 289577466"/>
                        <wps:cNvSpPr/>
                        <wps:spPr>
                          <a:xfrm>
                            <a:off x="3753222" y="2661922"/>
                            <a:ext cx="1162800" cy="8354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1747438" name="Straight Connector 1151747438"/>
                        <wps:cNvCnPr/>
                        <wps:spPr>
                          <a:xfrm rot="16200000">
                            <a:off x="4335190" y="283164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3449397" name="Straight Connector 1773449397"/>
                        <wps:cNvCnPr/>
                        <wps:spPr>
                          <a:xfrm>
                            <a:off x="3670495" y="3287888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0841029" name="Straight Connector 1220841029"/>
                        <wps:cNvCnPr/>
                        <wps:spPr>
                          <a:xfrm>
                            <a:off x="4026862" y="3287888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1723662" name="Straight Connector 1231723662"/>
                        <wps:cNvCnPr/>
                        <wps:spPr>
                          <a:xfrm rot="16200000">
                            <a:off x="4335190" y="2579640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9318834" name="Straight Connector 1149318834"/>
                        <wps:cNvCnPr/>
                        <wps:spPr>
                          <a:xfrm rot="16200000">
                            <a:off x="4337994" y="2490674"/>
                            <a:ext cx="0" cy="11637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12963917" name="Straight Connector 1612963917"/>
                        <wps:cNvCnPr/>
                        <wps:spPr>
                          <a:xfrm>
                            <a:off x="4169404" y="3287144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2847302" name="Straight Connector 1292847302"/>
                        <wps:cNvCnPr/>
                        <wps:spPr>
                          <a:xfrm>
                            <a:off x="4525771" y="3287144"/>
                            <a:ext cx="108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3795976" name="Straight Connector 1743795976"/>
                        <wps:cNvCnPr/>
                        <wps:spPr>
                          <a:xfrm>
                            <a:off x="4669919" y="3287144"/>
                            <a:ext cx="3240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24615851" name="Straight Connector 1624615851"/>
                        <wps:cNvCnPr/>
                        <wps:spPr>
                          <a:xfrm>
                            <a:off x="4138851" y="3066739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7727216" name="Straight Connector 997727216"/>
                        <wps:cNvCnPr/>
                        <wps:spPr>
                          <a:xfrm>
                            <a:off x="4525505" y="3066739"/>
                            <a:ext cx="0" cy="432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7C5EAD" id="Group 1" o:spid="_x0000_s1026" style="position:absolute;margin-left:6.05pt;margin-top:36.9pt;width:258.1pt;height:156pt;z-index:251667456;mso-width-relative:margin;mso-height-relative:margin" coordorigin="5822,8337" coordsize="44117,26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">
                <v:group id="Group 2021740977" o:spid="_x0000_s1027" style="position:absolute;left:5822;top:18862;width:1800;height:1813" coordorigin="6160,18772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">
                  <v:line id="Straight Connector 1847916707" o:spid="_x0000_s1028" style="position:absolute;visibility:visible;mso-wrap-style:square" from="6197,18772" to="6197,2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" strokecolor="black [3213]" strokeweight="1pt"/>
                  <v:line id="Straight Connector 1940182429" o:spid="_x0000_s1029" style="position:absolute;rotation:90;visibility:visible;mso-wrap-style:square" from="7060,19685" to="7060,2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" strokecolor="black [3213]" strokeweight="1pt"/>
                </v:group>
                <v:group id="Group 886431377" o:spid="_x0000_s1030" style="position:absolute;left:5837;top:33191;width:1800;height:1813" coordorigin="6227,31315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">
                  <v:line id="Straight Connector 1833118213" o:spid="_x0000_s1031" style="position:absolute;visibility:visible;mso-wrap-style:square" from="6264,31315" to="6264,33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" strokecolor="black [3213]"/>
                  <v:line id="Straight Connector 323800101" o:spid="_x0000_s1032" style="position:absolute;rotation:90;visibility:visible;mso-wrap-style:square" from="7127,32228" to="7127,34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" strokecolor="black [3213]"/>
                </v:group>
                <v:group id="Group 50859392" o:spid="_x0000_s1033" style="position:absolute;left:37490;top:33174;width:1800;height:1813" coordorigin="37490,31298" coordsize="1800,1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">
                  <v:line id="Straight Connector 1674661282" o:spid="_x0000_s1034" style="position:absolute;visibility:visible;mso-wrap-style:square" from="37526,31298" to="37526,3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" strokecolor="black [3213]"/>
                  <v:line id="Straight Connector 822799952" o:spid="_x0000_s1035" style="position:absolute;rotation:90;visibility:visible;mso-wrap-style:square" from="38390,32211" to="38390,3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" strokecolor="black [3213]"/>
                </v:group>
                <v:line id="Straight Connector 1895500804" o:spid="_x0000_s1036" style="position:absolute;visibility:visible;mso-wrap-style:square" from="5874,9025" to="24594,9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" strokecolor="black [3213]"/>
                <v:line id="Straight Connector 1271165017" o:spid="_x0000_s1037" style="position:absolute;visibility:visible;mso-wrap-style:square" from="19865,9025" to="19865,20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" strokecolor="black [3213]"/>
                <v:line id="Straight Connector 1169456204" o:spid="_x0000_s1038" style="position:absolute;visibility:visible;mso-wrap-style:square" from="5872,20675" to="24592,20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" strokecolor="black [3213]"/>
                <v:line id="Straight Connector 1430668337" o:spid="_x0000_s1039" style="position:absolute;visibility:visible;mso-wrap-style:square" from="24555,9038" to="24555,20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" strokecolor="black [3213]"/>
                <v:line id="Straight Connector 384299369" o:spid="_x0000_s1040" style="position:absolute;visibility:visible;mso-wrap-style:square" from="5874,17062" to="5874,20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" strokecolor="black [3213]"/>
                <v:line id="Straight Connector 1831293716" o:spid="_x0000_s1041" style="position:absolute;visibility:visible;mso-wrap-style:square" from="5888,9073" to="5888,12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" strokecolor="black [3213]"/>
                <v:line id="Straight Connector 907522402" o:spid="_x0000_s1042" style="position:absolute;flip:x;visibility:visible;mso-wrap-style:square" from="5893,12688" to="8773,126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" strokecolor="black [3213]"/>
                <v:line id="Straight Connector 1596365818" o:spid="_x0000_s1043" style="position:absolute;flip:x;visibility:visible;mso-wrap-style:square" from="5893,17062" to="8773,17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" strokecolor="black [3213]"/>
                <v:line id="Straight Connector 955806832" o:spid="_x0000_s1044" style="position:absolute;visibility:visible;mso-wrap-style:square" from="8757,12742" to="8757,17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" strokecolor="black [3213]"/>
                <v:line id="Straight Connector 1890108895" o:spid="_x0000_s1045" style="position:absolute;visibility:visible;mso-wrap-style:square" from="12708,9073" to="12708,20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" strokecolor="black [3213]">
                  <v:stroke dashstyle="dash"/>
                </v:line>
                <v:line id="Straight Connector 937745716" o:spid="_x0000_s1046" style="position:absolute;visibility:visible;mso-wrap-style:square" from="15217,9073" to="15217,20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" strokecolor="black [3213]">
                  <v:stroke dashstyle="dash"/>
                </v:line>
                <v:line id="Straight Connector 1032984931" o:spid="_x0000_s1047" style="position:absolute;visibility:visible;mso-wrap-style:square" from="13948,8337" to="13948,1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" strokecolor="black [3213]" strokeweight=".5pt"/>
                <v:line id="Straight Connector 984931430" o:spid="_x0000_s1048" style="position:absolute;visibility:visible;mso-wrap-style:square" from="13948,11951" to="13948,1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" strokecolor="black [3213]" strokeweight=".5pt"/>
                <v:line id="Straight Connector 1639682166" o:spid="_x0000_s1049" style="position:absolute;visibility:visible;mso-wrap-style:square" from="13948,13340" to="13948,16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" strokecolor="black [3213]" strokeweight=".5pt"/>
                <v:line id="Straight Connector 2013791105" o:spid="_x0000_s1050" style="position:absolute;visibility:visible;mso-wrap-style:square" from="13939,16895" to="13939,17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" strokecolor="black [3213]" strokeweight=".5pt"/>
                <v:line id="Straight Connector 321139090" o:spid="_x0000_s1051" style="position:absolute;visibility:visible;mso-wrap-style:square" from="13939,18377" to="13939,21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" strokecolor="black [3213]" strokeweight=".5pt"/>
                <v:line id="Straight Connector 1357868179" o:spid="_x0000_s1052" style="position:absolute;visibility:visible;mso-wrap-style:square" from="5893,30689" to="5893,35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" strokecolor="black [3213]"/>
                <v:line id="Straight Connector 70308977" o:spid="_x0000_s1053" style="position:absolute;visibility:visible;mso-wrap-style:square" from="24555,26694" to="24555,34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" strokecolor="black [3213]"/>
                <v:line id="Straight Connector 1156519814" o:spid="_x0000_s1054" style="position:absolute;visibility:visible;mso-wrap-style:square" from="5893,35002" to="24613,35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" strokecolor="black [3213]"/>
                <v:line id="Straight Connector 784744202" o:spid="_x0000_s1055" style="position:absolute;visibility:visible;mso-wrap-style:square" from="5858,30689" to="19880,30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" strokecolor="black [3213]"/>
                <v:line id="Straight Connector 1721800138" o:spid="_x0000_s1056" style="position:absolute;visibility:visible;mso-wrap-style:square" from="19865,26694" to="19865,30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" strokecolor="black [3213]"/>
                <v:line id="Straight Connector 712540976" o:spid="_x0000_s1057" style="position:absolute;visibility:visible;mso-wrap-style:square" from="19880,26694" to="24592,26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" strokecolor="black [3213]"/>
                <v:line id="Straight Connector 1665564799" o:spid="_x0000_s1058" style="position:absolute;visibility:visible;mso-wrap-style:square" from="8757,30689" to="8757,35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" strokecolor="black [3213]">
                  <v:stroke dashstyle="dash"/>
                </v:line>
                <v:oval id="Oval 970641149" o:spid="_x0000_s1059" style="position:absolute;left:12675;top:31615;width:2520;height:2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" filled="f" strokecolor="black [3213]" strokeweight="1pt"/>
                <v:line id="Straight Connector 4885103" o:spid="_x0000_s1060" style="position:absolute;visibility:visible;mso-wrap-style:square" from="13929,32490" to="13929,33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" strokecolor="black [3213]" strokeweight=".5pt"/>
                <v:line id="Straight Connector 1163480735" o:spid="_x0000_s1061" style="position:absolute;visibility:visible;mso-wrap-style:square" from="13930,31283" to="13930,32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" strokecolor="black [3213]" strokeweight=".5pt"/>
                <v:line id="Straight Connector 434451915" o:spid="_x0000_s1062" style="position:absolute;visibility:visible;mso-wrap-style:square" from="13573,32878" to="14293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" strokecolor="black [3213]" strokeweight=".5pt"/>
                <v:line id="Straight Connector 103687806" o:spid="_x0000_s1063" style="position:absolute;visibility:visible;mso-wrap-style:square" from="13920,33366" to="13920,3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" strokecolor="black [3213]" strokeweight=".5pt"/>
                <v:line id="Straight Connector 2116963695" o:spid="_x0000_s1064" style="position:absolute;visibility:visible;mso-wrap-style:square" from="14523,32878" to="15603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" strokecolor="black [3213]" strokeweight=".5pt"/>
                <v:line id="Straight Connector 137237146" o:spid="_x0000_s1065" style="position:absolute;visibility:visible;mso-wrap-style:square" from="12199,32878" to="13279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" strokecolor="black [3213]" strokeweight=".5pt"/>
                <v:rect id="Rectangle 289577466" o:spid="_x0000_s1066" style="position:absolute;left:37532;top:26619;width:11628;height:83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" filled="f" strokecolor="black [3213]"/>
                <v:line id="Straight Connector 1151747438" o:spid="_x0000_s1067" style="position:absolute;rotation:-90;visibility:visible;mso-wrap-style:square" from="43352,28316" to="43352,39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" strokecolor="black [3213]">
                  <v:stroke dashstyle="dash"/>
                </v:line>
                <v:line id="Straight Connector 1773449397" o:spid="_x0000_s1068" style="position:absolute;visibility:visible;mso-wrap-style:square" from="36704,32878" to="39944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" strokecolor="black [3213]" strokeweight=".5pt"/>
                <v:line id="Straight Connector 1220841029" o:spid="_x0000_s1069" style="position:absolute;visibility:visible;mso-wrap-style:square" from="40268,32878" to="41348,32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" strokecolor="black [3213]" strokeweight=".5pt"/>
                <v:line id="Straight Connector 1231723662" o:spid="_x0000_s1070" style="position:absolute;rotation:-90;visibility:visible;mso-wrap-style:square" from="43352,25796" to="43352,37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" strokecolor="black [3213]">
                  <v:stroke dashstyle="dash"/>
                </v:line>
                <v:line id="Straight Connector 1149318834" o:spid="_x0000_s1071" style="position:absolute;rotation:-90;visibility:visible;mso-wrap-style:square" from="43380,24906" to="43380,36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" strokecolor="black [3213]">
                  <v:stroke dashstyle="dash"/>
                </v:line>
                <v:line id="Straight Connector 1612963917" o:spid="_x0000_s1072" style="position:absolute;visibility:visible;mso-wrap-style:square" from="41694,32871" to="44934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" strokecolor="black [3213]" strokeweight=".5pt"/>
                <v:line id="Straight Connector 1292847302" o:spid="_x0000_s1073" style="position:absolute;visibility:visible;mso-wrap-style:square" from="45257,32871" to="46337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" strokecolor="black [3213]" strokeweight=".5pt"/>
                <v:line id="Straight Connector 1743795976" o:spid="_x0000_s1074" style="position:absolute;visibility:visible;mso-wrap-style:square" from="46699,32871" to="49939,32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" strokecolor="black [3213]" strokeweight=".5pt"/>
                <v:line id="Straight Connector 1624615851" o:spid="_x0000_s1075" style="position:absolute;visibility:visible;mso-wrap-style:square" from="41388,30667" to="41388,3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" strokecolor="black [3213]">
                  <v:stroke dashstyle="dash"/>
                </v:line>
                <v:line id="Straight Connector 997727216" o:spid="_x0000_s1076" style="position:absolute;visibility:visible;mso-wrap-style:square" from="45255,30667" to="45255,3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" strokecolor="black [3213]">
                  <v:stroke dashstyle="dash"/>
                </v:line>
                <w10:wrap type="topAndBottom"/>
              </v:group>
            </w:pict>
          </mc:Fallback>
        </mc:AlternateContent>
      </w:r>
      <w:r w:rsidR="00C9534E">
        <w:rPr>
          <w:lang w:val="en-AU"/>
        </w:rPr>
        <w:t>Solution:</w:t>
      </w:r>
    </w:p>
    <w:p w14:paraId="23FF92D7" w14:textId="5AB35A3E" w:rsidR="00406799" w:rsidRDefault="00C16C00" w:rsidP="00406799">
      <w:pPr>
        <w:pStyle w:val="VCAAbody"/>
      </w:pPr>
      <w:r>
        <w:t xml:space="preserve">Few </w:t>
      </w:r>
      <w:r w:rsidR="00F44868">
        <w:t xml:space="preserve">responses </w:t>
      </w:r>
      <w:r>
        <w:t xml:space="preserve">received full marks for this question. </w:t>
      </w:r>
      <w:r w:rsidR="005D1F24">
        <w:t>M</w:t>
      </w:r>
      <w:r>
        <w:t>ost had some or all of the three views correct</w:t>
      </w:r>
      <w:r w:rsidR="005D1F24">
        <w:t>; however,</w:t>
      </w:r>
      <w:r>
        <w:t xml:space="preserve"> </w:t>
      </w:r>
      <w:r w:rsidRPr="00406799">
        <w:t>the</w:t>
      </w:r>
      <w:r>
        <w:t xml:space="preserve"> biggest issue was the correct relationship between the views for correct third</w:t>
      </w:r>
      <w:r w:rsidR="00BC48BA">
        <w:t>-</w:t>
      </w:r>
      <w:r>
        <w:t>angle projection. Another issue was the inaccurate sketching of centre lines and broken lines.</w:t>
      </w:r>
    </w:p>
    <w:p w14:paraId="2D99D0F8" w14:textId="77777777" w:rsidR="00406799" w:rsidRDefault="00406799" w:rsidP="00300A4B">
      <w:pPr>
        <w:pStyle w:val="VCAAbody"/>
      </w:pPr>
      <w:r>
        <w:br w:type="page"/>
      </w:r>
    </w:p>
    <w:p w14:paraId="09993AF7" w14:textId="72C32ADA" w:rsidR="006E75B5" w:rsidRDefault="006E75B5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9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AD4A59" w:rsidRPr="00141A4D" w14:paraId="7BFCA1A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230D422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646F105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A99306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1E27BE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8B7B490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3A96F73E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168EB68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E6B4B" w:rsidRPr="00141A4D" w14:paraId="138E31D6" w14:textId="77777777" w:rsidTr="00CF57F7">
        <w:tc>
          <w:tcPr>
            <w:tcW w:w="599" w:type="dxa"/>
          </w:tcPr>
          <w:p w14:paraId="25D31469" w14:textId="77777777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DC2BA37" w14:textId="43AF16DD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1</w:t>
            </w:r>
          </w:p>
        </w:tc>
        <w:tc>
          <w:tcPr>
            <w:tcW w:w="576" w:type="dxa"/>
          </w:tcPr>
          <w:p w14:paraId="226EA10E" w14:textId="6F15CA5F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1</w:t>
            </w:r>
          </w:p>
        </w:tc>
        <w:tc>
          <w:tcPr>
            <w:tcW w:w="576" w:type="dxa"/>
          </w:tcPr>
          <w:p w14:paraId="09255E18" w14:textId="591DA2EB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8</w:t>
            </w:r>
          </w:p>
        </w:tc>
        <w:tc>
          <w:tcPr>
            <w:tcW w:w="576" w:type="dxa"/>
          </w:tcPr>
          <w:p w14:paraId="7997878C" w14:textId="11BEB6AD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2</w:t>
            </w:r>
            <w:r>
              <w:t>9</w:t>
            </w:r>
          </w:p>
        </w:tc>
        <w:tc>
          <w:tcPr>
            <w:tcW w:w="576" w:type="dxa"/>
          </w:tcPr>
          <w:p w14:paraId="4537F4FA" w14:textId="2FF7EA94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 w:rsidRPr="00B00DE1">
              <w:t>60</w:t>
            </w:r>
          </w:p>
        </w:tc>
        <w:tc>
          <w:tcPr>
            <w:tcW w:w="864" w:type="dxa"/>
          </w:tcPr>
          <w:p w14:paraId="3280D593" w14:textId="5D6957C5" w:rsidR="006E6B4B" w:rsidRPr="00141A4D" w:rsidRDefault="006E6B4B" w:rsidP="006E6B4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630B97">
              <w:rPr>
                <w:lang w:val="en-AU"/>
              </w:rPr>
              <w:t>5</w:t>
            </w:r>
          </w:p>
        </w:tc>
      </w:tr>
    </w:tbl>
    <w:p w14:paraId="58CF7F9F" w14:textId="0E819699" w:rsidR="004449B6" w:rsidRPr="00B1638F" w:rsidRDefault="006E75B5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tbl>
      <w:tblPr>
        <w:tblStyle w:val="TableGrid"/>
        <w:tblW w:w="2353" w:type="pct"/>
        <w:tblLook w:val="04A0" w:firstRow="1" w:lastRow="0" w:firstColumn="1" w:lastColumn="0" w:noHBand="0" w:noVBand="1"/>
      </w:tblPr>
      <w:tblGrid>
        <w:gridCol w:w="2831"/>
        <w:gridCol w:w="1700"/>
      </w:tblGrid>
      <w:tr w:rsidR="000A62B8" w:rsidRPr="005C7EAE" w14:paraId="366BF08A" w14:textId="77777777" w:rsidTr="00B1638F">
        <w:tc>
          <w:tcPr>
            <w:tcW w:w="3124" w:type="pct"/>
            <w:shd w:val="clear" w:color="auto" w:fill="297EB5"/>
            <w:vAlign w:val="center"/>
          </w:tcPr>
          <w:p w14:paraId="44DDDB8B" w14:textId="77777777" w:rsidR="000A62B8" w:rsidRPr="00B1638F" w:rsidRDefault="000A62B8" w:rsidP="00531AD5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aterial</w:t>
            </w:r>
          </w:p>
        </w:tc>
        <w:tc>
          <w:tcPr>
            <w:tcW w:w="1876" w:type="pct"/>
            <w:shd w:val="clear" w:color="auto" w:fill="297EB5"/>
            <w:vAlign w:val="center"/>
          </w:tcPr>
          <w:p w14:paraId="0E3C328C" w14:textId="77777777" w:rsidR="000A62B8" w:rsidRPr="00B1638F" w:rsidRDefault="000A62B8" w:rsidP="00531AD5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Letter</w:t>
            </w:r>
          </w:p>
        </w:tc>
      </w:tr>
      <w:tr w:rsidR="000A62B8" w:rsidRPr="001162CD" w14:paraId="2776D6C6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65F7A324" w14:textId="1FEB162E" w:rsidR="000A62B8" w:rsidRPr="005E7AFE" w:rsidRDefault="000A62B8" w:rsidP="00531AD5">
            <w:pPr>
              <w:pStyle w:val="VCAAtablecondensed"/>
            </w:pPr>
            <w:r w:rsidRPr="005E7AFE">
              <w:t xml:space="preserve">25 </w:t>
            </w:r>
            <w:r w:rsidR="00D96CB5">
              <w:t>×</w:t>
            </w:r>
            <w:r w:rsidRPr="005E7AFE">
              <w:t xml:space="preserve"> 25 angle iron</w:t>
            </w:r>
          </w:p>
        </w:tc>
        <w:tc>
          <w:tcPr>
            <w:tcW w:w="1876" w:type="pct"/>
            <w:vAlign w:val="center"/>
          </w:tcPr>
          <w:p w14:paraId="683A8114" w14:textId="77777777" w:rsidR="000A62B8" w:rsidRPr="005E7AFE" w:rsidRDefault="000A62B8" w:rsidP="00531AD5">
            <w:pPr>
              <w:pStyle w:val="VCAAtablecondensed"/>
            </w:pPr>
            <w:r w:rsidRPr="005E7AFE">
              <w:t>F</w:t>
            </w:r>
          </w:p>
        </w:tc>
      </w:tr>
      <w:tr w:rsidR="000A62B8" w:rsidRPr="001162CD" w14:paraId="53FD7A88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151A4319" w14:textId="18BE9C09" w:rsidR="000A62B8" w:rsidRPr="005E7AFE" w:rsidRDefault="000A62B8" w:rsidP="00531AD5">
            <w:pPr>
              <w:pStyle w:val="VCAAtablecondensed"/>
            </w:pPr>
            <w:r w:rsidRPr="005E7AFE">
              <w:t xml:space="preserve">20 </w:t>
            </w:r>
            <w:r w:rsidR="00D96CB5">
              <w:t>×</w:t>
            </w:r>
            <w:r w:rsidRPr="005E7AFE">
              <w:t xml:space="preserve"> 50 </w:t>
            </w:r>
            <w:r w:rsidR="00193972">
              <w:t>rectangular hollow section (</w:t>
            </w:r>
            <w:r w:rsidRPr="005E7AFE">
              <w:t>RHS</w:t>
            </w:r>
            <w:r w:rsidR="00193972">
              <w:t>)</w:t>
            </w:r>
          </w:p>
        </w:tc>
        <w:tc>
          <w:tcPr>
            <w:tcW w:w="1876" w:type="pct"/>
            <w:vAlign w:val="center"/>
          </w:tcPr>
          <w:p w14:paraId="2B8CCF67" w14:textId="77777777" w:rsidR="000A62B8" w:rsidRPr="005E7AFE" w:rsidRDefault="000A62B8" w:rsidP="00531AD5">
            <w:pPr>
              <w:pStyle w:val="VCAAtablecondensed"/>
            </w:pPr>
            <w:r w:rsidRPr="005E7AFE">
              <w:t>J</w:t>
            </w:r>
          </w:p>
        </w:tc>
      </w:tr>
      <w:tr w:rsidR="000A62B8" w:rsidRPr="001162CD" w14:paraId="39BF043A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3E52A4A0" w14:textId="6374B705" w:rsidR="000A62B8" w:rsidRPr="005E7AFE" w:rsidRDefault="000A62B8" w:rsidP="00531AD5">
            <w:pPr>
              <w:pStyle w:val="VCAAtablecondensed"/>
            </w:pPr>
            <w:r w:rsidRPr="005E7AFE">
              <w:t xml:space="preserve">20 </w:t>
            </w:r>
            <w:r w:rsidR="00D96CB5">
              <w:t>×</w:t>
            </w:r>
            <w:r w:rsidRPr="005E7AFE">
              <w:t xml:space="preserve"> 40 channel</w:t>
            </w:r>
          </w:p>
        </w:tc>
        <w:tc>
          <w:tcPr>
            <w:tcW w:w="1876" w:type="pct"/>
            <w:vAlign w:val="center"/>
          </w:tcPr>
          <w:p w14:paraId="03825337" w14:textId="77777777" w:rsidR="000A62B8" w:rsidRPr="005E7AFE" w:rsidRDefault="000A62B8" w:rsidP="00531AD5">
            <w:pPr>
              <w:pStyle w:val="VCAAtablecondensed"/>
            </w:pPr>
            <w:r w:rsidRPr="005E7AFE">
              <w:t>B</w:t>
            </w:r>
          </w:p>
        </w:tc>
      </w:tr>
      <w:tr w:rsidR="000A62B8" w:rsidRPr="001162CD" w14:paraId="6BF68736" w14:textId="77777777" w:rsidTr="000A62B8">
        <w:trPr>
          <w:trHeight w:val="347"/>
        </w:trPr>
        <w:tc>
          <w:tcPr>
            <w:tcW w:w="3124" w:type="pct"/>
            <w:vAlign w:val="center"/>
          </w:tcPr>
          <w:p w14:paraId="7011F517" w14:textId="0F9E2C09" w:rsidR="000A62B8" w:rsidRPr="005E7AFE" w:rsidRDefault="000A62B8" w:rsidP="00531AD5">
            <w:pPr>
              <w:pStyle w:val="VCAAtablecondensed"/>
            </w:pPr>
            <w:r w:rsidRPr="005E7AFE">
              <w:t xml:space="preserve">25 </w:t>
            </w:r>
            <w:r w:rsidR="00D96CB5">
              <w:t>×</w:t>
            </w:r>
            <w:r w:rsidRPr="005E7AFE">
              <w:t xml:space="preserve"> 25 solid bar</w:t>
            </w:r>
          </w:p>
        </w:tc>
        <w:tc>
          <w:tcPr>
            <w:tcW w:w="1876" w:type="pct"/>
            <w:vAlign w:val="center"/>
          </w:tcPr>
          <w:p w14:paraId="7BF47341" w14:textId="77777777" w:rsidR="000A62B8" w:rsidRPr="005E7AFE" w:rsidRDefault="000A62B8" w:rsidP="00531AD5">
            <w:pPr>
              <w:pStyle w:val="VCAAtablecondensed"/>
            </w:pPr>
            <w:r w:rsidRPr="005E7AFE">
              <w:t>I</w:t>
            </w:r>
          </w:p>
        </w:tc>
      </w:tr>
    </w:tbl>
    <w:p w14:paraId="07D944CD" w14:textId="420C1A5B" w:rsidR="00BE4660" w:rsidRPr="00531AD5" w:rsidRDefault="00D96CB5" w:rsidP="00531AD5">
      <w:pPr>
        <w:pStyle w:val="VCAAbody"/>
      </w:pPr>
      <w:r>
        <w:t>This question was a</w:t>
      </w:r>
      <w:r w:rsidR="007A1EA5" w:rsidRPr="007A1EA5">
        <w:t>nswered well by</w:t>
      </w:r>
      <w:r w:rsidR="00BC48BA">
        <w:t xml:space="preserve"> the</w:t>
      </w:r>
      <w:r w:rsidR="007A1EA5" w:rsidRPr="007A1EA5">
        <w:t xml:space="preserve"> vast majority of students.</w:t>
      </w:r>
    </w:p>
    <w:p w14:paraId="49A9AFED" w14:textId="45BE24E2" w:rsidR="005E7AFE" w:rsidRDefault="005E7AFE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0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AD4A59" w:rsidRPr="00141A4D" w14:paraId="799D684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FB5C21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AE3CC0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001773D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EC3377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2340449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6095382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75E55290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26A8F" w:rsidRPr="00141A4D" w14:paraId="4E466715" w14:textId="77777777" w:rsidTr="00CF57F7">
        <w:tc>
          <w:tcPr>
            <w:tcW w:w="599" w:type="dxa"/>
          </w:tcPr>
          <w:p w14:paraId="26B56EE4" w14:textId="77777777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96BDC40" w14:textId="7B7F7AAF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12</w:t>
            </w:r>
          </w:p>
        </w:tc>
        <w:tc>
          <w:tcPr>
            <w:tcW w:w="576" w:type="dxa"/>
          </w:tcPr>
          <w:p w14:paraId="59ED384C" w14:textId="1FBD3FE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</w:t>
            </w:r>
            <w:r>
              <w:t>6</w:t>
            </w:r>
          </w:p>
        </w:tc>
        <w:tc>
          <w:tcPr>
            <w:tcW w:w="576" w:type="dxa"/>
          </w:tcPr>
          <w:p w14:paraId="7C95AC86" w14:textId="3370568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</w:t>
            </w:r>
            <w:r>
              <w:t>9</w:t>
            </w:r>
          </w:p>
        </w:tc>
        <w:tc>
          <w:tcPr>
            <w:tcW w:w="576" w:type="dxa"/>
          </w:tcPr>
          <w:p w14:paraId="1508869F" w14:textId="376449F2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20</w:t>
            </w:r>
          </w:p>
        </w:tc>
        <w:tc>
          <w:tcPr>
            <w:tcW w:w="576" w:type="dxa"/>
          </w:tcPr>
          <w:p w14:paraId="032131A5" w14:textId="3EC1019C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 w:rsidRPr="005E5E00">
              <w:t>13</w:t>
            </w:r>
          </w:p>
        </w:tc>
        <w:tc>
          <w:tcPr>
            <w:tcW w:w="864" w:type="dxa"/>
          </w:tcPr>
          <w:p w14:paraId="7662FB0F" w14:textId="4FA9B60F" w:rsidR="00726A8F" w:rsidRPr="00141A4D" w:rsidRDefault="00726A8F" w:rsidP="00726A8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0</w:t>
            </w:r>
          </w:p>
        </w:tc>
      </w:tr>
    </w:tbl>
    <w:p w14:paraId="4DDC9BD0" w14:textId="50DFFFFF" w:rsidR="005E7AFE" w:rsidRPr="00531AD5" w:rsidRDefault="005E7AFE" w:rsidP="00531AD5">
      <w:pPr>
        <w:pStyle w:val="VCAAbody"/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47"/>
        <w:gridCol w:w="851"/>
        <w:gridCol w:w="1864"/>
      </w:tblGrid>
      <w:tr w:rsidR="005E7AFE" w:rsidRPr="005C7EAE" w14:paraId="7AF7852A" w14:textId="77777777" w:rsidTr="00B1638F">
        <w:tc>
          <w:tcPr>
            <w:tcW w:w="1747" w:type="dxa"/>
            <w:shd w:val="clear" w:color="auto" w:fill="297EB5"/>
            <w:vAlign w:val="center"/>
          </w:tcPr>
          <w:p w14:paraId="347F9B1A" w14:textId="77777777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>Task</w:t>
            </w:r>
          </w:p>
        </w:tc>
        <w:tc>
          <w:tcPr>
            <w:tcW w:w="851" w:type="dxa"/>
            <w:shd w:val="clear" w:color="auto" w:fill="297EB5"/>
            <w:vAlign w:val="center"/>
          </w:tcPr>
          <w:p w14:paraId="1E6DFF3A" w14:textId="77777777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>Letter</w:t>
            </w:r>
          </w:p>
        </w:tc>
        <w:tc>
          <w:tcPr>
            <w:tcW w:w="1864" w:type="dxa"/>
            <w:shd w:val="clear" w:color="auto" w:fill="297EB5"/>
            <w:vAlign w:val="center"/>
          </w:tcPr>
          <w:p w14:paraId="7CE5122F" w14:textId="530F6105" w:rsidR="005E7AFE" w:rsidRPr="00B1638F" w:rsidRDefault="005E7AFE" w:rsidP="00531AD5">
            <w:pPr>
              <w:pStyle w:val="VCAAtablecondensedheading"/>
              <w:rPr>
                <w:b/>
                <w:bCs/>
                <w:color w:val="000000" w:themeColor="text1"/>
              </w:rPr>
            </w:pPr>
            <w:r w:rsidRPr="00B1638F">
              <w:rPr>
                <w:b/>
                <w:bCs/>
              </w:rPr>
              <w:t xml:space="preserve">Name of </w:t>
            </w:r>
            <w:r w:rsidR="00D83C62" w:rsidRPr="00B1638F">
              <w:rPr>
                <w:b/>
                <w:bCs/>
              </w:rPr>
              <w:t>t</w:t>
            </w:r>
            <w:r w:rsidRPr="00B1638F">
              <w:rPr>
                <w:b/>
                <w:bCs/>
              </w:rPr>
              <w:t>ool</w:t>
            </w:r>
          </w:p>
        </w:tc>
      </w:tr>
      <w:tr w:rsidR="005E7AFE" w:rsidRPr="0054545D" w14:paraId="73164837" w14:textId="77777777" w:rsidTr="005E7AFE">
        <w:tc>
          <w:tcPr>
            <w:tcW w:w="1747" w:type="dxa"/>
            <w:vAlign w:val="center"/>
          </w:tcPr>
          <w:p w14:paraId="04BC9246" w14:textId="655BDAAA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c</w:t>
            </w:r>
            <w:r w:rsidR="005E7AFE" w:rsidRPr="005E7AFE">
              <w:t>utting sheet metal</w:t>
            </w:r>
          </w:p>
        </w:tc>
        <w:tc>
          <w:tcPr>
            <w:tcW w:w="851" w:type="dxa"/>
            <w:vAlign w:val="center"/>
          </w:tcPr>
          <w:p w14:paraId="51443E34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B</w:t>
            </w:r>
          </w:p>
        </w:tc>
        <w:tc>
          <w:tcPr>
            <w:tcW w:w="1864" w:type="dxa"/>
            <w:vAlign w:val="center"/>
          </w:tcPr>
          <w:p w14:paraId="2F9704A7" w14:textId="0FE0A226" w:rsid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t</w:t>
            </w:r>
            <w:r w:rsidR="005E7AFE" w:rsidRPr="005E7AFE">
              <w:rPr>
                <w:color w:val="000000" w:themeColor="text1"/>
              </w:rPr>
              <w:t xml:space="preserve">in </w:t>
            </w:r>
            <w:r w:rsidR="005E7AFE">
              <w:rPr>
                <w:color w:val="000000" w:themeColor="text1"/>
              </w:rPr>
              <w:t>s</w:t>
            </w:r>
            <w:r w:rsidR="005E7AFE" w:rsidRPr="005E7AFE">
              <w:rPr>
                <w:color w:val="000000" w:themeColor="text1"/>
              </w:rPr>
              <w:t>nips</w:t>
            </w:r>
            <w:r w:rsidR="005E7AFE">
              <w:rPr>
                <w:color w:val="000000" w:themeColor="text1"/>
              </w:rPr>
              <w:t xml:space="preserve"> / </w:t>
            </w:r>
          </w:p>
          <w:p w14:paraId="42132243" w14:textId="2C27DAA6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aviation shears</w:t>
            </w:r>
          </w:p>
        </w:tc>
      </w:tr>
      <w:tr w:rsidR="005E7AFE" w:rsidRPr="0054545D" w14:paraId="1568530E" w14:textId="77777777" w:rsidTr="005E7AFE">
        <w:trPr>
          <w:trHeight w:val="613"/>
        </w:trPr>
        <w:tc>
          <w:tcPr>
            <w:tcW w:w="1747" w:type="dxa"/>
            <w:vAlign w:val="center"/>
          </w:tcPr>
          <w:p w14:paraId="38DD6B0E" w14:textId="37B93EFB" w:rsidR="005E7AFE" w:rsidRPr="005E7AFE" w:rsidRDefault="002D1C54" w:rsidP="00531AD5">
            <w:pPr>
              <w:pStyle w:val="VCAAtablecondensed"/>
            </w:pPr>
            <w:r>
              <w:t>r</w:t>
            </w:r>
            <w:r w:rsidR="005E7AFE" w:rsidRPr="005E7AFE">
              <w:t>emoving a</w:t>
            </w:r>
            <w:r w:rsidR="006841B2">
              <w:t>n 8 mm diameter</w:t>
            </w:r>
            <w:r w:rsidR="005E7AFE" w:rsidRPr="005E7AFE">
              <w:t xml:space="preserve"> pin</w:t>
            </w:r>
            <w:r w:rsidR="006841B2">
              <w:t xml:space="preserve"> from a hole</w:t>
            </w:r>
          </w:p>
        </w:tc>
        <w:tc>
          <w:tcPr>
            <w:tcW w:w="851" w:type="dxa"/>
            <w:vAlign w:val="center"/>
          </w:tcPr>
          <w:p w14:paraId="2160C258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J</w:t>
            </w:r>
          </w:p>
        </w:tc>
        <w:tc>
          <w:tcPr>
            <w:tcW w:w="1864" w:type="dxa"/>
            <w:vAlign w:val="center"/>
          </w:tcPr>
          <w:p w14:paraId="180C5DAC" w14:textId="58B1FF58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p</w:t>
            </w:r>
            <w:r w:rsidR="005E7AFE" w:rsidRPr="005E7AFE">
              <w:rPr>
                <w:color w:val="000000" w:themeColor="text1"/>
              </w:rPr>
              <w:t xml:space="preserve">in </w:t>
            </w:r>
            <w:r w:rsidR="005E7AFE">
              <w:rPr>
                <w:color w:val="000000" w:themeColor="text1"/>
              </w:rPr>
              <w:t>p</w:t>
            </w:r>
            <w:r w:rsidR="005E7AFE" w:rsidRPr="005E7AFE">
              <w:rPr>
                <w:color w:val="000000" w:themeColor="text1"/>
              </w:rPr>
              <w:t>unch</w:t>
            </w:r>
            <w:r w:rsidR="005E7AFE">
              <w:rPr>
                <w:color w:val="000000" w:themeColor="text1"/>
              </w:rPr>
              <w:t xml:space="preserve"> /</w:t>
            </w:r>
          </w:p>
          <w:p w14:paraId="2D724FB3" w14:textId="6CE5EB9C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p</w:t>
            </w:r>
            <w:r w:rsidRPr="005E7AFE">
              <w:rPr>
                <w:color w:val="000000" w:themeColor="text1"/>
              </w:rPr>
              <w:t>unch</w:t>
            </w:r>
          </w:p>
        </w:tc>
      </w:tr>
      <w:tr w:rsidR="005E7AFE" w:rsidRPr="0054545D" w14:paraId="10626A84" w14:textId="77777777" w:rsidTr="005E7AFE">
        <w:tc>
          <w:tcPr>
            <w:tcW w:w="1747" w:type="dxa"/>
            <w:vAlign w:val="center"/>
          </w:tcPr>
          <w:p w14:paraId="5E470F6F" w14:textId="34B90903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g</w:t>
            </w:r>
            <w:r w:rsidR="005E7AFE" w:rsidRPr="005E7AFE">
              <w:t>ripping a 25</w:t>
            </w:r>
            <w:r w:rsidR="00D83C62">
              <w:t xml:space="preserve"> </w:t>
            </w:r>
            <w:r w:rsidR="005E7AFE" w:rsidRPr="005E7AFE">
              <w:t xml:space="preserve">mm </w:t>
            </w:r>
            <w:r w:rsidR="002E029F">
              <w:t>diam</w:t>
            </w:r>
            <w:r w:rsidR="004D7ABF">
              <w:t>et</w:t>
            </w:r>
            <w:r w:rsidR="002E029F">
              <w:t xml:space="preserve">er </w:t>
            </w:r>
            <w:r w:rsidR="005E7AFE" w:rsidRPr="005E7AFE">
              <w:t xml:space="preserve">pipe </w:t>
            </w:r>
          </w:p>
        </w:tc>
        <w:tc>
          <w:tcPr>
            <w:tcW w:w="851" w:type="dxa"/>
            <w:vAlign w:val="center"/>
          </w:tcPr>
          <w:p w14:paraId="6727FCE0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H</w:t>
            </w:r>
          </w:p>
        </w:tc>
        <w:tc>
          <w:tcPr>
            <w:tcW w:w="1864" w:type="dxa"/>
            <w:vAlign w:val="center"/>
          </w:tcPr>
          <w:p w14:paraId="041CF844" w14:textId="59839300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m</w:t>
            </w:r>
            <w:r w:rsidR="005E7AFE" w:rsidRPr="005E7AFE">
              <w:rPr>
                <w:color w:val="000000" w:themeColor="text1"/>
              </w:rPr>
              <w:t>ultigrips</w:t>
            </w:r>
            <w:r w:rsidR="005E7AFE">
              <w:rPr>
                <w:color w:val="000000" w:themeColor="text1"/>
              </w:rPr>
              <w:t xml:space="preserve"> /</w:t>
            </w:r>
          </w:p>
          <w:p w14:paraId="666D08D7" w14:textId="758CF9D6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Pr="005E7AFE">
              <w:rPr>
                <w:color w:val="000000" w:themeColor="text1"/>
              </w:rPr>
              <w:t>lip joint pliers</w:t>
            </w:r>
            <w:r>
              <w:rPr>
                <w:color w:val="000000" w:themeColor="text1"/>
              </w:rPr>
              <w:t xml:space="preserve"> /</w:t>
            </w:r>
          </w:p>
          <w:p w14:paraId="7FF90C86" w14:textId="4DA41163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a</w:t>
            </w:r>
            <w:r w:rsidRPr="005E7AFE">
              <w:rPr>
                <w:color w:val="000000" w:themeColor="text1"/>
              </w:rPr>
              <w:t>djustable pliers</w:t>
            </w:r>
          </w:p>
        </w:tc>
      </w:tr>
      <w:tr w:rsidR="005E7AFE" w:rsidRPr="0054545D" w14:paraId="2C8E833F" w14:textId="77777777" w:rsidTr="005E7AFE">
        <w:tc>
          <w:tcPr>
            <w:tcW w:w="1747" w:type="dxa"/>
            <w:vAlign w:val="center"/>
          </w:tcPr>
          <w:p w14:paraId="2A9D0AEB" w14:textId="27AB5F09" w:rsidR="005E7AFE" w:rsidRPr="005E7AFE" w:rsidRDefault="002D1C54" w:rsidP="00531AD5">
            <w:pPr>
              <w:pStyle w:val="VCAAtablecondensed"/>
              <w:rPr>
                <w:color w:val="000000" w:themeColor="text1"/>
              </w:rPr>
            </w:pPr>
            <w:r>
              <w:t>u</w:t>
            </w:r>
            <w:r w:rsidR="005E7AFE" w:rsidRPr="005E7AFE">
              <w:t>ndoing a nut in a recess</w:t>
            </w:r>
            <w:r w:rsidR="00753DFA">
              <w:t>ed location</w:t>
            </w:r>
          </w:p>
        </w:tc>
        <w:tc>
          <w:tcPr>
            <w:tcW w:w="851" w:type="dxa"/>
            <w:vAlign w:val="center"/>
          </w:tcPr>
          <w:p w14:paraId="65B89F5A" w14:textId="77777777" w:rsidR="005E7AFE" w:rsidRPr="005E7AFE" w:rsidRDefault="005E7AFE" w:rsidP="00531AD5">
            <w:pPr>
              <w:pStyle w:val="VCAAtablecondensed"/>
              <w:rPr>
                <w:color w:val="000000" w:themeColor="text1"/>
              </w:rPr>
            </w:pPr>
            <w:r w:rsidRPr="005E7AFE">
              <w:rPr>
                <w:color w:val="000000" w:themeColor="text1"/>
              </w:rPr>
              <w:t>E</w:t>
            </w:r>
          </w:p>
        </w:tc>
        <w:tc>
          <w:tcPr>
            <w:tcW w:w="1864" w:type="dxa"/>
            <w:vAlign w:val="center"/>
          </w:tcPr>
          <w:p w14:paraId="76C6328F" w14:textId="7469B5A8" w:rsidR="005E7AFE" w:rsidRPr="005E7AFE" w:rsidRDefault="001573D1" w:rsidP="00531AD5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s</w:t>
            </w:r>
            <w:r w:rsidR="005E7AFE" w:rsidRPr="005E7AFE">
              <w:rPr>
                <w:color w:val="000000" w:themeColor="text1"/>
              </w:rPr>
              <w:t>ocket</w:t>
            </w:r>
          </w:p>
        </w:tc>
      </w:tr>
    </w:tbl>
    <w:p w14:paraId="62FB02FE" w14:textId="092C81DC" w:rsidR="00406799" w:rsidRDefault="008F33D5" w:rsidP="00531AD5">
      <w:pPr>
        <w:pStyle w:val="VCAAbody"/>
      </w:pPr>
      <w:r>
        <w:t xml:space="preserve">Most </w:t>
      </w:r>
      <w:r w:rsidR="00806722">
        <w:t xml:space="preserve">responses </w:t>
      </w:r>
      <w:r>
        <w:t xml:space="preserve">identified the correct tool to use by </w:t>
      </w:r>
      <w:r w:rsidR="004B7B35">
        <w:t xml:space="preserve">its </w:t>
      </w:r>
      <w:r>
        <w:t>letter but could not correctly name the tool</w:t>
      </w:r>
      <w:r w:rsidR="004B7B35">
        <w:t>.</w:t>
      </w:r>
    </w:p>
    <w:p w14:paraId="0B7E80E9" w14:textId="77777777" w:rsidR="00406799" w:rsidRDefault="00406799" w:rsidP="00300A4B">
      <w:pPr>
        <w:pStyle w:val="VCAAbody"/>
      </w:pPr>
      <w:r>
        <w:br w:type="page"/>
      </w:r>
    </w:p>
    <w:p w14:paraId="26E9AAEA" w14:textId="1C823184" w:rsidR="005E7AFE" w:rsidRDefault="005E7AFE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1a</w:t>
      </w:r>
      <w:r w:rsidR="006C7A8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AD4A59" w:rsidRPr="00141A4D" w14:paraId="42C81D8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98B440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EBDA4F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C6DC10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9937067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084BFC1C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6CC4539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1308F" w:rsidRPr="00141A4D" w14:paraId="11C55832" w14:textId="77777777" w:rsidTr="00CF57F7">
        <w:tc>
          <w:tcPr>
            <w:tcW w:w="599" w:type="dxa"/>
          </w:tcPr>
          <w:p w14:paraId="12228590" w14:textId="77777777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16AA8E6" w14:textId="1679A6BB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576" w:type="dxa"/>
          </w:tcPr>
          <w:p w14:paraId="03DE5341" w14:textId="673AC44A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35</w:t>
            </w:r>
          </w:p>
        </w:tc>
        <w:tc>
          <w:tcPr>
            <w:tcW w:w="576" w:type="dxa"/>
          </w:tcPr>
          <w:p w14:paraId="032C93F9" w14:textId="0AC3B366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1</w:t>
            </w:r>
            <w:r>
              <w:t>2</w:t>
            </w:r>
          </w:p>
        </w:tc>
        <w:tc>
          <w:tcPr>
            <w:tcW w:w="576" w:type="dxa"/>
          </w:tcPr>
          <w:p w14:paraId="60356323" w14:textId="62B9B4F9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 w:rsidRPr="00DF48DB">
              <w:t>48</w:t>
            </w:r>
          </w:p>
        </w:tc>
        <w:tc>
          <w:tcPr>
            <w:tcW w:w="864" w:type="dxa"/>
          </w:tcPr>
          <w:p w14:paraId="747042F3" w14:textId="4A7CAE97" w:rsidR="0021308F" w:rsidRPr="00141A4D" w:rsidRDefault="0021308F" w:rsidP="0021308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</w:t>
            </w:r>
            <w:r w:rsidR="00630B97">
              <w:rPr>
                <w:lang w:val="en-AU"/>
              </w:rPr>
              <w:t>1</w:t>
            </w:r>
          </w:p>
        </w:tc>
      </w:tr>
    </w:tbl>
    <w:p w14:paraId="3E26E376" w14:textId="16A693CC" w:rsidR="005E7AFE" w:rsidRPr="00531AD5" w:rsidRDefault="005E7AFE" w:rsidP="00531AD5">
      <w:pPr>
        <w:pStyle w:val="VCAAbody"/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65"/>
        <w:gridCol w:w="1297"/>
      </w:tblGrid>
      <w:tr w:rsidR="005E7AFE" w:rsidRPr="005C7EAE" w14:paraId="1A854F87" w14:textId="77777777" w:rsidTr="00B1638F">
        <w:tc>
          <w:tcPr>
            <w:tcW w:w="3165" w:type="dxa"/>
            <w:shd w:val="clear" w:color="auto" w:fill="297EB5"/>
            <w:vAlign w:val="center"/>
          </w:tcPr>
          <w:p w14:paraId="42E625BC" w14:textId="77777777" w:rsidR="005E7AFE" w:rsidRPr="00B1638F" w:rsidRDefault="005E7AFE" w:rsidP="00531AD5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Step</w:t>
            </w:r>
          </w:p>
        </w:tc>
        <w:tc>
          <w:tcPr>
            <w:tcW w:w="1297" w:type="dxa"/>
            <w:shd w:val="clear" w:color="auto" w:fill="297EB5"/>
            <w:vAlign w:val="center"/>
          </w:tcPr>
          <w:p w14:paraId="124274BE" w14:textId="77777777" w:rsidR="005E7AFE" w:rsidRPr="00B1638F" w:rsidRDefault="005E7AFE" w:rsidP="00531AD5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Sequence</w:t>
            </w:r>
          </w:p>
        </w:tc>
      </w:tr>
      <w:tr w:rsidR="005E7AFE" w:rsidRPr="0054545D" w14:paraId="304BBB77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0748B1DB" w14:textId="0DB59312" w:rsidR="005E7AFE" w:rsidRPr="004D1CDA" w:rsidRDefault="005E7AFE" w:rsidP="00531AD5">
            <w:pPr>
              <w:pStyle w:val="VCAAtablecondensed"/>
            </w:pPr>
            <w:r w:rsidRPr="004D1CDA">
              <w:t>Cut SHS to length</w:t>
            </w:r>
            <w:r w:rsidR="006D0F85">
              <w:t>.</w:t>
            </w:r>
          </w:p>
        </w:tc>
        <w:tc>
          <w:tcPr>
            <w:tcW w:w="1297" w:type="dxa"/>
            <w:vAlign w:val="center"/>
          </w:tcPr>
          <w:p w14:paraId="0ADBE0CC" w14:textId="77777777" w:rsidR="005E7AFE" w:rsidRPr="004D1CDA" w:rsidRDefault="005E7AFE" w:rsidP="00531AD5">
            <w:pPr>
              <w:pStyle w:val="VCAAtablecondensed"/>
            </w:pPr>
            <w:r w:rsidRPr="004D1CDA">
              <w:t>1</w:t>
            </w:r>
          </w:p>
        </w:tc>
      </w:tr>
      <w:tr w:rsidR="005E7AFE" w:rsidRPr="0054545D" w14:paraId="26B222BD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64639766" w14:textId="22D64AF9" w:rsidR="005E7AFE" w:rsidRPr="004D1CDA" w:rsidRDefault="005E7AFE" w:rsidP="00531AD5">
            <w:pPr>
              <w:pStyle w:val="VCAAtablecondensed"/>
            </w:pPr>
            <w:r w:rsidRPr="004D1CDA">
              <w:t>Check and square up frame</w:t>
            </w:r>
            <w:r w:rsidR="006D0F85">
              <w:t>.</w:t>
            </w:r>
          </w:p>
        </w:tc>
        <w:tc>
          <w:tcPr>
            <w:tcW w:w="1297" w:type="dxa"/>
            <w:vAlign w:val="center"/>
          </w:tcPr>
          <w:p w14:paraId="5BB415B8" w14:textId="00123BD3" w:rsidR="005E7AFE" w:rsidRPr="004D1CDA" w:rsidRDefault="005E7AFE" w:rsidP="00531AD5">
            <w:pPr>
              <w:pStyle w:val="VCAAtablecondensed"/>
            </w:pPr>
            <w:r w:rsidRPr="004D1CDA">
              <w:t>3</w:t>
            </w:r>
          </w:p>
        </w:tc>
      </w:tr>
      <w:tr w:rsidR="005E7AFE" w:rsidRPr="0054545D" w14:paraId="4C5940FF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1AEB7FE8" w14:textId="54CB150E" w:rsidR="005E7AFE" w:rsidRPr="004D1CDA" w:rsidRDefault="005E7AFE" w:rsidP="00531AD5">
            <w:pPr>
              <w:pStyle w:val="VCAAtablecondensed"/>
            </w:pPr>
            <w:r w:rsidRPr="004D1CDA">
              <w:t>Measure size of cladding</w:t>
            </w:r>
            <w:r w:rsidR="006D0F85">
              <w:t xml:space="preserve"> on frame.</w:t>
            </w:r>
          </w:p>
        </w:tc>
        <w:tc>
          <w:tcPr>
            <w:tcW w:w="1297" w:type="dxa"/>
            <w:vAlign w:val="center"/>
          </w:tcPr>
          <w:p w14:paraId="5796B98D" w14:textId="77777777" w:rsidR="005E7AFE" w:rsidRPr="004D1CDA" w:rsidRDefault="005E7AFE" w:rsidP="00531AD5">
            <w:pPr>
              <w:pStyle w:val="VCAAtablecondensed"/>
            </w:pPr>
            <w:r w:rsidRPr="004D1CDA">
              <w:t>5</w:t>
            </w:r>
          </w:p>
        </w:tc>
      </w:tr>
      <w:tr w:rsidR="005E7AFE" w:rsidRPr="0054545D" w14:paraId="480679BD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171F4A42" w14:textId="6A6CDE4C" w:rsidR="005E7AFE" w:rsidRPr="004D1CDA" w:rsidRDefault="005E7AFE" w:rsidP="00531AD5">
            <w:pPr>
              <w:pStyle w:val="VCAAtablecondensed"/>
            </w:pPr>
            <w:r w:rsidRPr="004D1CDA">
              <w:t>Cut sheet metal cladding</w:t>
            </w:r>
            <w:r w:rsidR="007F690C">
              <w:t xml:space="preserve"> to size.</w:t>
            </w:r>
          </w:p>
        </w:tc>
        <w:tc>
          <w:tcPr>
            <w:tcW w:w="1297" w:type="dxa"/>
            <w:vAlign w:val="center"/>
          </w:tcPr>
          <w:p w14:paraId="267094BA" w14:textId="77777777" w:rsidR="005E7AFE" w:rsidRPr="004D1CDA" w:rsidRDefault="005E7AFE" w:rsidP="00531AD5">
            <w:pPr>
              <w:pStyle w:val="VCAAtablecondensed"/>
            </w:pPr>
            <w:r w:rsidRPr="004D1CDA">
              <w:t>6</w:t>
            </w:r>
          </w:p>
        </w:tc>
      </w:tr>
      <w:tr w:rsidR="005E7AFE" w:rsidRPr="0054545D" w14:paraId="78375CB6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3B791D27" w14:textId="58E19491" w:rsidR="005E7AFE" w:rsidRPr="004D1CDA" w:rsidRDefault="005E7AFE" w:rsidP="00531AD5">
            <w:pPr>
              <w:pStyle w:val="VCAAtablecondensed"/>
            </w:pPr>
            <w:r w:rsidRPr="004D1CDA">
              <w:t>Finish weld SHS frame</w:t>
            </w:r>
            <w:r w:rsidR="00B83E6F">
              <w:t>.</w:t>
            </w:r>
          </w:p>
        </w:tc>
        <w:tc>
          <w:tcPr>
            <w:tcW w:w="1297" w:type="dxa"/>
            <w:vAlign w:val="center"/>
          </w:tcPr>
          <w:p w14:paraId="306044AD" w14:textId="77777777" w:rsidR="005E7AFE" w:rsidRPr="004D1CDA" w:rsidRDefault="005E7AFE" w:rsidP="00531AD5">
            <w:pPr>
              <w:pStyle w:val="VCAAtablecondensed"/>
            </w:pPr>
            <w:r w:rsidRPr="004D1CDA">
              <w:t>4</w:t>
            </w:r>
          </w:p>
        </w:tc>
      </w:tr>
      <w:tr w:rsidR="005E7AFE" w:rsidRPr="0054545D" w14:paraId="3EF48FBF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7EECB756" w14:textId="250EFE69" w:rsidR="005E7AFE" w:rsidRPr="004D1CDA" w:rsidRDefault="005E7AFE" w:rsidP="00531AD5">
            <w:pPr>
              <w:pStyle w:val="VCAAtablecondensed"/>
            </w:pPr>
            <w:r w:rsidRPr="004D1CDA">
              <w:t>Bend cladding</w:t>
            </w:r>
            <w:r w:rsidR="00B83E6F">
              <w:t>.</w:t>
            </w:r>
          </w:p>
        </w:tc>
        <w:tc>
          <w:tcPr>
            <w:tcW w:w="1297" w:type="dxa"/>
            <w:vAlign w:val="center"/>
          </w:tcPr>
          <w:p w14:paraId="5A425CF2" w14:textId="77777777" w:rsidR="005E7AFE" w:rsidRPr="004D1CDA" w:rsidRDefault="005E7AFE" w:rsidP="00531AD5">
            <w:pPr>
              <w:pStyle w:val="VCAAtablecondensed"/>
            </w:pPr>
            <w:r w:rsidRPr="004D1CDA">
              <w:t>7</w:t>
            </w:r>
          </w:p>
        </w:tc>
      </w:tr>
      <w:tr w:rsidR="005E7AFE" w:rsidRPr="0054545D" w14:paraId="3A7EC497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473B7870" w14:textId="4BA172E6" w:rsidR="005E7AFE" w:rsidRPr="004D1CDA" w:rsidRDefault="005E7AFE" w:rsidP="00531AD5">
            <w:pPr>
              <w:pStyle w:val="VCAAtablecondensed"/>
            </w:pPr>
            <w:r w:rsidRPr="004D1CDA">
              <w:t xml:space="preserve">Tack </w:t>
            </w:r>
            <w:r w:rsidR="00F9151A">
              <w:t xml:space="preserve">weld </w:t>
            </w:r>
            <w:r w:rsidRPr="004D1CDA">
              <w:t>SHS frame</w:t>
            </w:r>
            <w:r w:rsidR="00F9151A">
              <w:t>.</w:t>
            </w:r>
          </w:p>
        </w:tc>
        <w:tc>
          <w:tcPr>
            <w:tcW w:w="1297" w:type="dxa"/>
            <w:vAlign w:val="center"/>
          </w:tcPr>
          <w:p w14:paraId="4F8849A9" w14:textId="7FB2AF2B" w:rsidR="005E7AFE" w:rsidRPr="004D1CDA" w:rsidRDefault="005E7AFE" w:rsidP="00531AD5">
            <w:pPr>
              <w:pStyle w:val="VCAAtablecondensed"/>
            </w:pPr>
            <w:r w:rsidRPr="004D1CDA">
              <w:t>2</w:t>
            </w:r>
          </w:p>
        </w:tc>
      </w:tr>
      <w:tr w:rsidR="005E7AFE" w:rsidRPr="0054545D" w14:paraId="55625873" w14:textId="77777777" w:rsidTr="005E7AFE">
        <w:trPr>
          <w:trHeight w:val="293"/>
        </w:trPr>
        <w:tc>
          <w:tcPr>
            <w:tcW w:w="3165" w:type="dxa"/>
            <w:vAlign w:val="center"/>
          </w:tcPr>
          <w:p w14:paraId="2C48B9C9" w14:textId="5B75B981" w:rsidR="005E7AFE" w:rsidRPr="004D1CDA" w:rsidRDefault="005E7AFE" w:rsidP="00531AD5">
            <w:pPr>
              <w:pStyle w:val="VCAAtablecondensed"/>
            </w:pPr>
            <w:r w:rsidRPr="004D1CDA">
              <w:t>Fit sheet metal cladding</w:t>
            </w:r>
            <w:r w:rsidR="00AB55EB">
              <w:t>.</w:t>
            </w:r>
          </w:p>
        </w:tc>
        <w:tc>
          <w:tcPr>
            <w:tcW w:w="1297" w:type="dxa"/>
            <w:vAlign w:val="center"/>
          </w:tcPr>
          <w:p w14:paraId="7D0C2131" w14:textId="77777777" w:rsidR="005E7AFE" w:rsidRPr="004D1CDA" w:rsidRDefault="005E7AFE" w:rsidP="00531AD5">
            <w:pPr>
              <w:pStyle w:val="VCAAtablecondensed"/>
            </w:pPr>
            <w:r w:rsidRPr="004D1CDA">
              <w:t>8</w:t>
            </w:r>
          </w:p>
        </w:tc>
      </w:tr>
    </w:tbl>
    <w:p w14:paraId="50C0345E" w14:textId="472571B4" w:rsidR="005E7AFE" w:rsidRPr="00531AD5" w:rsidRDefault="007F047C" w:rsidP="00531AD5">
      <w:pPr>
        <w:pStyle w:val="VCAAbody"/>
      </w:pPr>
      <w:r>
        <w:t>Responses often suggested an il</w:t>
      </w:r>
      <w:r w:rsidR="004D1CDA">
        <w:t xml:space="preserve">logical sequencing of jobs. </w:t>
      </w:r>
      <w:r w:rsidR="000D06A0">
        <w:t>The most common errors were cutting the cladding before measuring the cladding size. Also common was tack welding, measuring and cutting cladding, then returning to finish weld frame. Whil</w:t>
      </w:r>
      <w:r w:rsidR="00454DC4">
        <w:t>e</w:t>
      </w:r>
      <w:r w:rsidR="000D06A0">
        <w:t xml:space="preserve"> this is possible, there is no logical reason to leave the welding and come back to it.</w:t>
      </w:r>
    </w:p>
    <w:p w14:paraId="36EE3D3E" w14:textId="39AC6743" w:rsidR="000D06A0" w:rsidRDefault="000D06A0" w:rsidP="00531AD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1b</w:t>
      </w:r>
      <w:r w:rsidR="006C7A8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AD4A59" w:rsidRPr="00141A4D" w14:paraId="5611EE6C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2639CEA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2877954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464776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DFC6093" w14:textId="77777777" w:rsidR="00AD4A59" w:rsidRPr="00141A4D" w:rsidRDefault="00AD4A59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D4A59" w:rsidRPr="00141A4D" w14:paraId="30D3A6EC" w14:textId="77777777" w:rsidTr="00CF57F7">
        <w:tc>
          <w:tcPr>
            <w:tcW w:w="599" w:type="dxa"/>
          </w:tcPr>
          <w:p w14:paraId="08F48B5E" w14:textId="77777777" w:rsidR="00AD4A59" w:rsidRPr="00141A4D" w:rsidRDefault="00AD4A59" w:rsidP="00CF57F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893385E" w14:textId="6F8995CC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 w:rsidRPr="00227169">
              <w:rPr>
                <w:lang w:val="en-AU"/>
              </w:rPr>
              <w:t>54</w:t>
            </w:r>
          </w:p>
        </w:tc>
        <w:tc>
          <w:tcPr>
            <w:tcW w:w="576" w:type="dxa"/>
          </w:tcPr>
          <w:p w14:paraId="32E62FDD" w14:textId="136B209E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 w:rsidRPr="00227169">
              <w:rPr>
                <w:lang w:val="en-AU"/>
              </w:rPr>
              <w:t>4</w:t>
            </w:r>
            <w:r>
              <w:rPr>
                <w:lang w:val="en-AU"/>
              </w:rPr>
              <w:t>6</w:t>
            </w:r>
          </w:p>
        </w:tc>
        <w:tc>
          <w:tcPr>
            <w:tcW w:w="864" w:type="dxa"/>
          </w:tcPr>
          <w:p w14:paraId="7124EE37" w14:textId="464DBBED" w:rsidR="00AD4A59" w:rsidRPr="00141A4D" w:rsidRDefault="00227169" w:rsidP="00CF57F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6CB04B69" w14:textId="77777777" w:rsidR="000D06A0" w:rsidRDefault="000D06A0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p w14:paraId="4BFA4524" w14:textId="33FC6EB9" w:rsidR="00555500" w:rsidRDefault="00555500" w:rsidP="00967FC0">
      <w:pPr>
        <w:pStyle w:val="VCAAbullet"/>
      </w:pPr>
      <w:r>
        <w:t>p</w:t>
      </w:r>
      <w:r w:rsidR="000D06A0">
        <w:t>op rivets</w:t>
      </w:r>
    </w:p>
    <w:p w14:paraId="659F71B1" w14:textId="3F73B51F" w:rsidR="00555500" w:rsidRDefault="000D06A0" w:rsidP="00967FC0">
      <w:pPr>
        <w:pStyle w:val="VCAAbullet"/>
      </w:pPr>
      <w:r>
        <w:t>self</w:t>
      </w:r>
      <w:r w:rsidR="00D37228">
        <w:t>-</w:t>
      </w:r>
      <w:r>
        <w:t>tapping screws</w:t>
      </w:r>
    </w:p>
    <w:p w14:paraId="312E0308" w14:textId="4613170A" w:rsidR="000D06A0" w:rsidRDefault="000D06A0" w:rsidP="00967FC0">
      <w:pPr>
        <w:pStyle w:val="VCAAbullet"/>
      </w:pPr>
      <w:proofErr w:type="spellStart"/>
      <w:r>
        <w:t>tek</w:t>
      </w:r>
      <w:proofErr w:type="spellEnd"/>
      <w:r>
        <w:t xml:space="preserve"> screws</w:t>
      </w:r>
      <w:r w:rsidR="00555500">
        <w:t>.</w:t>
      </w:r>
    </w:p>
    <w:p w14:paraId="7FED39FA" w14:textId="54784151" w:rsidR="00406799" w:rsidRDefault="00D96CB5" w:rsidP="00531AD5">
      <w:pPr>
        <w:pStyle w:val="VCAAbody"/>
      </w:pPr>
      <w:r>
        <w:t>This question was a</w:t>
      </w:r>
      <w:r w:rsidR="001216A1" w:rsidRPr="001216A1">
        <w:t xml:space="preserve">nswered correctly by </w:t>
      </w:r>
      <w:r w:rsidR="00197CB2">
        <w:t xml:space="preserve">the </w:t>
      </w:r>
      <w:r w:rsidR="001216A1" w:rsidRPr="001216A1">
        <w:t>majority of students</w:t>
      </w:r>
      <w:r w:rsidR="00555500">
        <w:t>.</w:t>
      </w:r>
    </w:p>
    <w:p w14:paraId="246E9313" w14:textId="77777777" w:rsidR="00406799" w:rsidRDefault="00406799" w:rsidP="00300A4B">
      <w:pPr>
        <w:pStyle w:val="VCAAbody"/>
      </w:pPr>
      <w:r>
        <w:br w:type="page"/>
      </w:r>
    </w:p>
    <w:p w14:paraId="45092E79" w14:textId="343647AA" w:rsidR="001216A1" w:rsidRDefault="001216A1" w:rsidP="00531AD5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EA2031" w:rsidRPr="00141A4D" w14:paraId="416EDDC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017009C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D7F28AD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248640B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7E32C2BF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C6627E6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513D8D9F" w14:textId="77777777" w:rsidR="00EA2031" w:rsidRPr="00141A4D" w:rsidRDefault="00EA203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96B29" w:rsidRPr="00141A4D" w14:paraId="4455DB0F" w14:textId="77777777" w:rsidTr="00CF57F7">
        <w:tc>
          <w:tcPr>
            <w:tcW w:w="599" w:type="dxa"/>
          </w:tcPr>
          <w:p w14:paraId="553E42E0" w14:textId="77777777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0987EB0" w14:textId="3518C7B0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4</w:t>
            </w:r>
            <w:r>
              <w:t>7</w:t>
            </w:r>
          </w:p>
        </w:tc>
        <w:tc>
          <w:tcPr>
            <w:tcW w:w="576" w:type="dxa"/>
          </w:tcPr>
          <w:p w14:paraId="054114AF" w14:textId="4DFC8E69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23</w:t>
            </w:r>
          </w:p>
        </w:tc>
        <w:tc>
          <w:tcPr>
            <w:tcW w:w="576" w:type="dxa"/>
          </w:tcPr>
          <w:p w14:paraId="2CC342E2" w14:textId="22CB11BE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17</w:t>
            </w:r>
          </w:p>
        </w:tc>
        <w:tc>
          <w:tcPr>
            <w:tcW w:w="576" w:type="dxa"/>
          </w:tcPr>
          <w:p w14:paraId="59E9B29D" w14:textId="55C2A348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 w:rsidRPr="00D85EA5">
              <w:t>1</w:t>
            </w:r>
            <w:r>
              <w:t>3</w:t>
            </w:r>
          </w:p>
        </w:tc>
        <w:tc>
          <w:tcPr>
            <w:tcW w:w="864" w:type="dxa"/>
          </w:tcPr>
          <w:p w14:paraId="1903DD84" w14:textId="2ECEE67A" w:rsidR="00D96B29" w:rsidRPr="00141A4D" w:rsidRDefault="00D96B29" w:rsidP="00D96B29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0C48BEC3" w14:textId="77777777" w:rsidR="001216A1" w:rsidRDefault="001216A1" w:rsidP="00531AD5">
      <w:pPr>
        <w:pStyle w:val="VCAAbody"/>
        <w:rPr>
          <w:lang w:val="en-AU"/>
        </w:rPr>
      </w:pPr>
      <w:r>
        <w:rPr>
          <w:lang w:val="en-AU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2057"/>
      </w:tblGrid>
      <w:tr w:rsidR="006E2697" w:rsidRPr="00D5716F" w14:paraId="27757D83" w14:textId="77777777" w:rsidTr="00B1638F">
        <w:tc>
          <w:tcPr>
            <w:tcW w:w="2405" w:type="dxa"/>
            <w:shd w:val="clear" w:color="auto" w:fill="297EB5"/>
            <w:vAlign w:val="center"/>
          </w:tcPr>
          <w:p w14:paraId="30D98E81" w14:textId="4A645685" w:rsidR="006E2697" w:rsidRPr="00B1638F" w:rsidRDefault="006E2697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Task</w:t>
            </w:r>
          </w:p>
        </w:tc>
        <w:tc>
          <w:tcPr>
            <w:tcW w:w="2057" w:type="dxa"/>
            <w:shd w:val="clear" w:color="auto" w:fill="297EB5"/>
            <w:vAlign w:val="center"/>
          </w:tcPr>
          <w:p w14:paraId="253CC59A" w14:textId="2CECC5F0" w:rsidR="006E2697" w:rsidRPr="00B1638F" w:rsidRDefault="006E2697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Tool(s) required</w:t>
            </w:r>
          </w:p>
        </w:tc>
      </w:tr>
      <w:tr w:rsidR="006E2697" w:rsidRPr="0054545D" w14:paraId="1A1F6A15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615CD8E3" w14:textId="1D84B984" w:rsidR="006E2697" w:rsidRPr="004D1CDA" w:rsidRDefault="00EE1633" w:rsidP="006E2697">
            <w:pPr>
              <w:pStyle w:val="VCAAtablecondensed"/>
            </w:pPr>
            <w:r>
              <w:t>t</w:t>
            </w:r>
            <w:r w:rsidR="006E2697" w:rsidRPr="001216A1">
              <w:t>urning diameters</w:t>
            </w:r>
          </w:p>
        </w:tc>
        <w:tc>
          <w:tcPr>
            <w:tcW w:w="2057" w:type="dxa"/>
            <w:vAlign w:val="center"/>
          </w:tcPr>
          <w:p w14:paraId="41F9758D" w14:textId="07CDC8EF" w:rsidR="006E2697" w:rsidRPr="004D1CDA" w:rsidRDefault="00EE1633" w:rsidP="006E2697">
            <w:pPr>
              <w:pStyle w:val="VCAAtablecondensed"/>
            </w:pPr>
            <w:r>
              <w:rPr>
                <w:color w:val="000000" w:themeColor="text1"/>
              </w:rPr>
              <w:t>t</w:t>
            </w:r>
            <w:r w:rsidR="006E2697" w:rsidRPr="001216A1">
              <w:rPr>
                <w:color w:val="000000" w:themeColor="text1"/>
              </w:rPr>
              <w:t>urning tool</w:t>
            </w:r>
            <w:r w:rsidR="006E2697">
              <w:rPr>
                <w:color w:val="000000" w:themeColor="text1"/>
              </w:rPr>
              <w:t xml:space="preserve"> (or similar)</w:t>
            </w:r>
          </w:p>
        </w:tc>
      </w:tr>
      <w:tr w:rsidR="006E2697" w:rsidRPr="0054545D" w14:paraId="5B5BF73F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42356286" w14:textId="7CA23357" w:rsidR="006E2697" w:rsidRPr="004D1CDA" w:rsidRDefault="00EE1633" w:rsidP="006E2697">
            <w:pPr>
              <w:pStyle w:val="VCAAtablecondensed"/>
            </w:pPr>
            <w:r>
              <w:t>p</w:t>
            </w:r>
            <w:r w:rsidR="006E2697" w:rsidRPr="001216A1">
              <w:t>roducing thread</w:t>
            </w:r>
          </w:p>
        </w:tc>
        <w:tc>
          <w:tcPr>
            <w:tcW w:w="2057" w:type="dxa"/>
            <w:vAlign w:val="center"/>
          </w:tcPr>
          <w:p w14:paraId="65BF0E65" w14:textId="75988B7C" w:rsidR="006E2697" w:rsidRPr="001216A1" w:rsidRDefault="00EE1633" w:rsidP="006E269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d</w:t>
            </w:r>
            <w:r w:rsidR="006E2697" w:rsidRPr="001216A1">
              <w:rPr>
                <w:color w:val="000000" w:themeColor="text1"/>
              </w:rPr>
              <w:t xml:space="preserve">ie and </w:t>
            </w:r>
            <w:r w:rsidR="006E2697">
              <w:rPr>
                <w:color w:val="000000" w:themeColor="text1"/>
              </w:rPr>
              <w:t>s</w:t>
            </w:r>
            <w:r w:rsidR="006E2697" w:rsidRPr="001216A1">
              <w:rPr>
                <w:color w:val="000000" w:themeColor="text1"/>
              </w:rPr>
              <w:t>tock</w:t>
            </w:r>
            <w:r w:rsidR="006E2697">
              <w:rPr>
                <w:color w:val="000000" w:themeColor="text1"/>
              </w:rPr>
              <w:t xml:space="preserve"> /</w:t>
            </w:r>
          </w:p>
          <w:p w14:paraId="15117FAE" w14:textId="0E1D6318" w:rsidR="006E2697" w:rsidRPr="004D1CDA" w:rsidRDefault="006E2697" w:rsidP="006E2697">
            <w:pPr>
              <w:pStyle w:val="VCAAtablecondensed"/>
            </w:pPr>
            <w:r>
              <w:rPr>
                <w:color w:val="000000" w:themeColor="text1"/>
              </w:rPr>
              <w:t>s</w:t>
            </w:r>
            <w:r w:rsidRPr="001216A1">
              <w:rPr>
                <w:color w:val="000000" w:themeColor="text1"/>
              </w:rPr>
              <w:t>crew</w:t>
            </w:r>
            <w:r w:rsidR="00D96CB5">
              <w:rPr>
                <w:color w:val="000000" w:themeColor="text1"/>
              </w:rPr>
              <w:t>-</w:t>
            </w:r>
            <w:r w:rsidRPr="001216A1">
              <w:rPr>
                <w:color w:val="000000" w:themeColor="text1"/>
              </w:rPr>
              <w:t>cutting tool</w:t>
            </w:r>
          </w:p>
        </w:tc>
      </w:tr>
      <w:tr w:rsidR="006E2697" w:rsidRPr="0054545D" w14:paraId="1E8F00E4" w14:textId="77777777" w:rsidTr="00005412">
        <w:trPr>
          <w:trHeight w:val="293"/>
        </w:trPr>
        <w:tc>
          <w:tcPr>
            <w:tcW w:w="2405" w:type="dxa"/>
            <w:vAlign w:val="center"/>
          </w:tcPr>
          <w:p w14:paraId="72291F33" w14:textId="782C100D" w:rsidR="006E2697" w:rsidRPr="004D1CDA" w:rsidRDefault="00EE1633" w:rsidP="006E2697">
            <w:pPr>
              <w:pStyle w:val="VCAAtablecondensed"/>
            </w:pPr>
            <w:r>
              <w:t>c</w:t>
            </w:r>
            <w:r w:rsidR="006E2697" w:rsidRPr="001216A1">
              <w:t xml:space="preserve">utting completed component from </w:t>
            </w:r>
            <w:r w:rsidR="00130DFB">
              <w:t xml:space="preserve">the steel </w:t>
            </w:r>
            <w:r w:rsidR="006E2697" w:rsidRPr="001216A1">
              <w:t>bar</w:t>
            </w:r>
          </w:p>
        </w:tc>
        <w:tc>
          <w:tcPr>
            <w:tcW w:w="2057" w:type="dxa"/>
            <w:vAlign w:val="center"/>
          </w:tcPr>
          <w:p w14:paraId="2E9ED646" w14:textId="4D70B43D" w:rsidR="006E2697" w:rsidRPr="004D1CDA" w:rsidRDefault="00EE1633" w:rsidP="006E2697">
            <w:pPr>
              <w:pStyle w:val="VCAAtablecondensed"/>
            </w:pPr>
            <w:r>
              <w:rPr>
                <w:color w:val="000000" w:themeColor="text1"/>
              </w:rPr>
              <w:t>p</w:t>
            </w:r>
            <w:r w:rsidR="006E2697" w:rsidRPr="001216A1">
              <w:rPr>
                <w:color w:val="000000" w:themeColor="text1"/>
              </w:rPr>
              <w:t>arting tool</w:t>
            </w:r>
          </w:p>
        </w:tc>
      </w:tr>
    </w:tbl>
    <w:p w14:paraId="549A2F3C" w14:textId="54F83383" w:rsidR="005E7AFE" w:rsidRPr="00BB44C9" w:rsidRDefault="00BB44C9" w:rsidP="006E2697">
      <w:pPr>
        <w:pStyle w:val="VCAAbody"/>
      </w:pPr>
      <w:r>
        <w:t xml:space="preserve">Similar to other terminology questions, few </w:t>
      </w:r>
      <w:r w:rsidR="00D22B23">
        <w:t xml:space="preserve">responses </w:t>
      </w:r>
      <w:r>
        <w:t>stated the correct name of tools required</w:t>
      </w:r>
      <w:r w:rsidR="00D22B23">
        <w:t>.</w:t>
      </w:r>
    </w:p>
    <w:p w14:paraId="3A74B17E" w14:textId="21643A5C" w:rsidR="00B23F2F" w:rsidRDefault="00B23F2F" w:rsidP="006E2697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3a</w:t>
      </w:r>
      <w:r w:rsidR="00D3722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1A1C6C91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DF4ABD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E712DA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6F10B46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13074CDD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41ABF" w:rsidRPr="00141A4D" w14:paraId="13AD99D8" w14:textId="77777777" w:rsidTr="00CF57F7">
        <w:tc>
          <w:tcPr>
            <w:tcW w:w="599" w:type="dxa"/>
          </w:tcPr>
          <w:p w14:paraId="4F7DA595" w14:textId="77777777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24613BB" w14:textId="4FC2E7EA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02B55">
              <w:t>37</w:t>
            </w:r>
          </w:p>
        </w:tc>
        <w:tc>
          <w:tcPr>
            <w:tcW w:w="576" w:type="dxa"/>
          </w:tcPr>
          <w:p w14:paraId="756FB529" w14:textId="5AB6D475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 w:rsidRPr="00102B55">
              <w:t>6</w:t>
            </w:r>
            <w:r>
              <w:t>3</w:t>
            </w:r>
          </w:p>
        </w:tc>
        <w:tc>
          <w:tcPr>
            <w:tcW w:w="864" w:type="dxa"/>
          </w:tcPr>
          <w:p w14:paraId="0E6A00CE" w14:textId="154DB0AB" w:rsidR="00E41ABF" w:rsidRPr="00141A4D" w:rsidRDefault="00E41ABF" w:rsidP="00E41AB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7</w:t>
            </w:r>
          </w:p>
        </w:tc>
      </w:tr>
    </w:tbl>
    <w:p w14:paraId="16D63885" w14:textId="0F4DE5AA" w:rsidR="005E7AFE" w:rsidRPr="00976A61" w:rsidRDefault="00B23F2F" w:rsidP="00976A61">
      <w:pPr>
        <w:pStyle w:val="VCAAbody"/>
      </w:pPr>
      <w:r>
        <w:rPr>
          <w:lang w:val="en-AU"/>
        </w:rPr>
        <w:t>Solution:</w:t>
      </w:r>
    </w:p>
    <w:p w14:paraId="71001C87" w14:textId="77777777" w:rsidR="00B23F2F" w:rsidRPr="00B23F2F" w:rsidRDefault="00B23F2F" w:rsidP="00976A61">
      <w:pPr>
        <w:pStyle w:val="VCAAbody"/>
      </w:pPr>
      <w:r w:rsidRPr="00B23F2F">
        <w:t>X = 140 – 30</w:t>
      </w:r>
    </w:p>
    <w:p w14:paraId="2F6DD4B4" w14:textId="2C5369DF" w:rsidR="005E7AFE" w:rsidRPr="00B23F2F" w:rsidRDefault="00B23F2F" w:rsidP="00976A61">
      <w:pPr>
        <w:pStyle w:val="VCAAbody"/>
      </w:pPr>
      <w:r w:rsidRPr="00B23F2F">
        <w:t xml:space="preserve">X = </w:t>
      </w:r>
      <w:r w:rsidRPr="00B23F2F">
        <w:rPr>
          <w:b/>
          <w:bCs/>
        </w:rPr>
        <w:t>110</w:t>
      </w:r>
    </w:p>
    <w:p w14:paraId="5DD4743E" w14:textId="77BF6930" w:rsidR="005E7AFE" w:rsidRPr="00B23F2F" w:rsidRDefault="00D96CB5" w:rsidP="00976A61">
      <w:pPr>
        <w:pStyle w:val="VCAAbody"/>
      </w:pPr>
      <w:r>
        <w:t>This question was a</w:t>
      </w:r>
      <w:r w:rsidR="00B23F2F">
        <w:t xml:space="preserve">nswered correctly by </w:t>
      </w:r>
      <w:r w:rsidR="00197CB2">
        <w:t xml:space="preserve">the </w:t>
      </w:r>
      <w:r w:rsidR="00B23F2F">
        <w:t>majority of students. Some</w:t>
      </w:r>
      <w:r w:rsidR="00E41ABF">
        <w:t xml:space="preserve"> responses</w:t>
      </w:r>
      <w:r w:rsidR="00B23F2F">
        <w:t xml:space="preserve">, however, used trigonometry to solve </w:t>
      </w:r>
      <w:r w:rsidR="00E41ABF">
        <w:t xml:space="preserve">the question, </w:t>
      </w:r>
      <w:r w:rsidR="00B23F2F">
        <w:t xml:space="preserve">which was not necessary </w:t>
      </w:r>
      <w:r w:rsidR="00197CB2">
        <w:t>as</w:t>
      </w:r>
      <w:r w:rsidR="00B23F2F">
        <w:t xml:space="preserve"> the height of the triangle was also 30 due to the </w:t>
      </w:r>
      <w:r w:rsidR="00E41ABF">
        <w:t xml:space="preserve">45-degree </w:t>
      </w:r>
      <w:r w:rsidR="00B23F2F">
        <w:t>angle</w:t>
      </w:r>
      <w:r w:rsidR="00E41ABF">
        <w:t>.</w:t>
      </w:r>
    </w:p>
    <w:p w14:paraId="4269CCEA" w14:textId="11088F5A" w:rsidR="00B23F2F" w:rsidRDefault="00B23F2F" w:rsidP="00976A61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3b</w:t>
      </w:r>
      <w:r w:rsidR="00BE240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F917CB" w:rsidRPr="00141A4D" w14:paraId="0E02277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4C02F4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1A27B3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171EEC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AE2C9D2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9656297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7325D8F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30798E" w:rsidRPr="00141A4D" w14:paraId="74E9D3EB" w14:textId="77777777" w:rsidTr="00CF57F7">
        <w:tc>
          <w:tcPr>
            <w:tcW w:w="599" w:type="dxa"/>
          </w:tcPr>
          <w:p w14:paraId="03B00979" w14:textId="77777777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3681E42" w14:textId="6B75046C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2</w:t>
            </w:r>
            <w:r>
              <w:t>5</w:t>
            </w:r>
          </w:p>
        </w:tc>
        <w:tc>
          <w:tcPr>
            <w:tcW w:w="576" w:type="dxa"/>
          </w:tcPr>
          <w:p w14:paraId="1C5D7F67" w14:textId="746B4C65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13</w:t>
            </w:r>
          </w:p>
        </w:tc>
        <w:tc>
          <w:tcPr>
            <w:tcW w:w="576" w:type="dxa"/>
          </w:tcPr>
          <w:p w14:paraId="49ED5973" w14:textId="4E7F4786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7</w:t>
            </w:r>
          </w:p>
        </w:tc>
        <w:tc>
          <w:tcPr>
            <w:tcW w:w="576" w:type="dxa"/>
          </w:tcPr>
          <w:p w14:paraId="318D721C" w14:textId="676DD225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 w:rsidRPr="009111A2">
              <w:t>5</w:t>
            </w:r>
            <w:r>
              <w:t>5</w:t>
            </w:r>
          </w:p>
        </w:tc>
        <w:tc>
          <w:tcPr>
            <w:tcW w:w="864" w:type="dxa"/>
          </w:tcPr>
          <w:p w14:paraId="04420C98" w14:textId="4D1140B9" w:rsidR="0030798E" w:rsidRPr="00141A4D" w:rsidRDefault="0030798E" w:rsidP="0030798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6FE6F383" w14:textId="61A4FA18" w:rsidR="00B23F2F" w:rsidRPr="00976A61" w:rsidRDefault="00406799" w:rsidP="00976A61">
      <w:pPr>
        <w:pStyle w:val="VCAAbody"/>
      </w:pPr>
      <w:r w:rsidRPr="0054545D">
        <w:rPr>
          <w:rFonts w:ascii="Arial Narrow" w:hAnsi="Arial Narrow"/>
          <w:noProof/>
          <w:szCs w:val="20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53656351" wp14:editId="72A8E37E">
                <wp:simplePos x="0" y="0"/>
                <wp:positionH relativeFrom="column">
                  <wp:posOffset>19188</wp:posOffset>
                </wp:positionH>
                <wp:positionV relativeFrom="paragraph">
                  <wp:posOffset>449658</wp:posOffset>
                </wp:positionV>
                <wp:extent cx="2833370" cy="1275907"/>
                <wp:effectExtent l="0" t="0" r="5080" b="635"/>
                <wp:wrapTopAndBottom/>
                <wp:docPr id="11847839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85762610" name="Isosceles Triangle 2085762610"/>
                        <wps:cNvSpPr/>
                        <wps:spPr>
                          <a:xfrm>
                            <a:off x="91556" y="251210"/>
                            <a:ext cx="913279" cy="336942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991109" name="Text Box 112991109"/>
                        <wps:cNvSpPr txBox="1"/>
                        <wps:spPr>
                          <a:xfrm>
                            <a:off x="401697" y="588152"/>
                            <a:ext cx="444198" cy="321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CB912A" w14:textId="77777777" w:rsidR="00B23F2F" w:rsidRDefault="00B23F2F" w:rsidP="00B23F2F">
                              <w:r>
                                <w:t>1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3348695" name="Text Box 1663348695"/>
                        <wps:cNvSpPr txBox="1"/>
                        <wps:spPr>
                          <a:xfrm>
                            <a:off x="950851" y="286721"/>
                            <a:ext cx="444198" cy="321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8CC8A7" w14:textId="77777777" w:rsidR="00B23F2F" w:rsidRDefault="00B23F2F" w:rsidP="00B23F2F">
                              <w:r>
                                <w:t>4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7898047" name="Text Box 997898047"/>
                        <wps:cNvSpPr txBox="1"/>
                        <wps:spPr>
                          <a:xfrm>
                            <a:off x="532683" y="350121"/>
                            <a:ext cx="313172" cy="2581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80D948" w14:textId="77777777" w:rsidR="00B23F2F" w:rsidRDefault="00B23F2F" w:rsidP="00B23F2F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684112" name="Text Box 564684112"/>
                        <wps:cNvSpPr txBox="1"/>
                        <wps:spPr>
                          <a:xfrm>
                            <a:off x="1535722" y="48980"/>
                            <a:ext cx="1227573" cy="12056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49E39E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Tan Y = 42 / 110</w:t>
                              </w:r>
                            </w:p>
                            <w:p w14:paraId="28ADE3F0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Tan Y = 0.3818</w:t>
                              </w:r>
                            </w:p>
                            <w:p w14:paraId="320E493A" w14:textId="77777777" w:rsidR="00B23F2F" w:rsidRPr="00B23F2F" w:rsidRDefault="00B23F2F" w:rsidP="00B23F2F">
                              <w:pPr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</w:pPr>
                              <w:r w:rsidRPr="00B23F2F">
                                <w:rPr>
                                  <w:rFonts w:asciiTheme="majorHAnsi" w:hAnsiTheme="majorHAnsi" w:cstheme="majorHAnsi"/>
                                  <w:lang w:val="es-ES"/>
                                </w:rPr>
                                <w:t>Y = 20.8968</w:t>
                              </w:r>
                            </w:p>
                            <w:p w14:paraId="691C0425" w14:textId="6089A60A" w:rsidR="00B23F2F" w:rsidRPr="00F80C0A" w:rsidRDefault="00B23F2F" w:rsidP="00B23F2F">
                              <w:pPr>
                                <w:rPr>
                                  <w:b/>
                                  <w:bCs/>
                                  <w:lang w:val="es-ES"/>
                                </w:rPr>
                              </w:pPr>
                              <w:r w:rsidRPr="00F80C0A">
                                <w:rPr>
                                  <w:b/>
                                  <w:bCs/>
                                  <w:lang w:val="es-ES"/>
                                </w:rPr>
                                <w:t>Y = 20.9</w:t>
                              </w:r>
                              <w:r w:rsidR="00D96CB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vertAlign w:val="superscript"/>
                                  <w:lang w:val="es-ES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656351" id="Canvas 1" o:spid="_x0000_s1030" editas="canvas" style="position:absolute;margin-left:1.5pt;margin-top:35.4pt;width:223.1pt;height:100.45pt;z-index:251669504;mso-width-relative:margin;mso-height-relative:margin" coordsize="28333,12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1" type="#_x0000_t75" style="position:absolute;width:28333;height:12757;visibility:visible;mso-wrap-style:square" filled="t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085762610" o:spid="_x0000_s1032" type="#_x0000_t5" style="position:absolute;left:915;top:2512;width:9133;height:33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" adj="21600" filled="f" strokecolor="black [3213]" strokeweight="2pt"/>
                <v:shape id="Text Box 112991109" o:spid="_x0000_s1033" type="#_x0000_t202" style="position:absolute;left:4016;top:5881;width:4442;height:3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" filled="f" stroked="f" strokeweight=".5pt">
                  <v:textbox>
                    <w:txbxContent>
                      <w:p w14:paraId="47CB912A" w14:textId="77777777" w:rsidR="00B23F2F" w:rsidRDefault="00B23F2F" w:rsidP="00B23F2F">
                        <w:r>
                          <w:t>110</w:t>
                        </w:r>
                      </w:p>
                    </w:txbxContent>
                  </v:textbox>
                </v:shape>
                <v:shape id="Text Box 1663348695" o:spid="_x0000_s1034" type="#_x0000_t202" style="position:absolute;left:9508;top:2867;width:4442;height:3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" filled="f" stroked="f" strokeweight=".5pt">
                  <v:textbox>
                    <w:txbxContent>
                      <w:p w14:paraId="678CC8A7" w14:textId="77777777" w:rsidR="00B23F2F" w:rsidRDefault="00B23F2F" w:rsidP="00B23F2F">
                        <w:r>
                          <w:t>42</w:t>
                        </w:r>
                      </w:p>
                    </w:txbxContent>
                  </v:textbox>
                </v:shape>
                <v:shape id="Text Box 997898047" o:spid="_x0000_s1035" type="#_x0000_t202" style="position:absolute;left:5326;top:3501;width:3132;height:2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" filled="f" stroked="f" strokeweight=".5pt">
                  <v:textbox>
                    <w:txbxContent>
                      <w:p w14:paraId="1180D948" w14:textId="77777777" w:rsidR="00B23F2F" w:rsidRDefault="00B23F2F" w:rsidP="00B23F2F">
                        <w:r>
                          <w:t>Y</w:t>
                        </w:r>
                      </w:p>
                    </w:txbxContent>
                  </v:textbox>
                </v:shape>
                <v:shape id="Text Box 564684112" o:spid="_x0000_s1036" type="#_x0000_t202" style="position:absolute;left:15357;top:489;width:12275;height:1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" filled="f" stroked="f" strokeweight=".5pt">
                  <v:textbox>
                    <w:txbxContent>
                      <w:p w14:paraId="3749E39E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Tan Y = 42 / 110</w:t>
                        </w:r>
                      </w:p>
                      <w:p w14:paraId="28ADE3F0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Tan Y = 0.3818</w:t>
                        </w:r>
                      </w:p>
                      <w:p w14:paraId="320E493A" w14:textId="77777777" w:rsidR="00B23F2F" w:rsidRPr="00B23F2F" w:rsidRDefault="00B23F2F" w:rsidP="00B23F2F">
                        <w:pPr>
                          <w:rPr>
                            <w:rFonts w:asciiTheme="majorHAnsi" w:hAnsiTheme="majorHAnsi" w:cstheme="majorHAnsi"/>
                            <w:lang w:val="es-ES"/>
                          </w:rPr>
                        </w:pPr>
                        <w:r w:rsidRPr="00B23F2F">
                          <w:rPr>
                            <w:rFonts w:asciiTheme="majorHAnsi" w:hAnsiTheme="majorHAnsi" w:cstheme="majorHAnsi"/>
                            <w:lang w:val="es-ES"/>
                          </w:rPr>
                          <w:t>Y = 20.8968</w:t>
                        </w:r>
                      </w:p>
                      <w:p w14:paraId="691C0425" w14:textId="6089A60A" w:rsidR="00B23F2F" w:rsidRPr="00F80C0A" w:rsidRDefault="00B23F2F" w:rsidP="00B23F2F">
                        <w:pPr>
                          <w:rPr>
                            <w:b/>
                            <w:bCs/>
                            <w:lang w:val="es-ES"/>
                          </w:rPr>
                        </w:pPr>
                        <w:r w:rsidRPr="00F80C0A">
                          <w:rPr>
                            <w:b/>
                            <w:bCs/>
                            <w:lang w:val="es-ES"/>
                          </w:rPr>
                          <w:t>Y = 20.9</w:t>
                        </w:r>
                        <w:r w:rsidR="00D96CB5">
                          <w:rPr>
                            <w:rFonts w:ascii="Times New Roman" w:hAnsi="Times New Roman" w:cs="Times New Roman"/>
                            <w:b/>
                            <w:bCs/>
                            <w:vertAlign w:val="superscript"/>
                            <w:lang w:val="es-ES"/>
                          </w:rPr>
                          <w:t>°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B23F2F">
        <w:rPr>
          <w:lang w:val="en-AU"/>
        </w:rPr>
        <w:t>Solution:</w:t>
      </w:r>
    </w:p>
    <w:p w14:paraId="24F8FD26" w14:textId="77777777" w:rsidR="006612E9" w:rsidRPr="00300A4B" w:rsidRDefault="006612E9" w:rsidP="00300A4B">
      <w:pPr>
        <w:pStyle w:val="VCAAbody"/>
      </w:pPr>
    </w:p>
    <w:p w14:paraId="631C62B0" w14:textId="60950F5E" w:rsidR="006612E9" w:rsidRPr="00976A61" w:rsidRDefault="006612E9" w:rsidP="00976A61">
      <w:pPr>
        <w:pStyle w:val="VCAAHeading2"/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4a</w:t>
      </w:r>
      <w:r w:rsidR="004D13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607DA5E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769639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11E0A3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87ADDEF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2941E868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03125" w:rsidRPr="00141A4D" w14:paraId="54DDCACE" w14:textId="77777777" w:rsidTr="00CF57F7">
        <w:tc>
          <w:tcPr>
            <w:tcW w:w="599" w:type="dxa"/>
          </w:tcPr>
          <w:p w14:paraId="4F53BEF4" w14:textId="77777777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D17D84" w14:textId="2723FD83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DB6732">
              <w:t>1</w:t>
            </w:r>
            <w:r>
              <w:t>5</w:t>
            </w:r>
          </w:p>
        </w:tc>
        <w:tc>
          <w:tcPr>
            <w:tcW w:w="576" w:type="dxa"/>
          </w:tcPr>
          <w:p w14:paraId="31C919DB" w14:textId="6AAB4C8E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 w:rsidRPr="00DB6732">
              <w:t>85</w:t>
            </w:r>
          </w:p>
        </w:tc>
        <w:tc>
          <w:tcPr>
            <w:tcW w:w="864" w:type="dxa"/>
          </w:tcPr>
          <w:p w14:paraId="52424F01" w14:textId="70CA6342" w:rsidR="00503125" w:rsidRPr="00141A4D" w:rsidRDefault="00503125" w:rsidP="00503125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5302DD5E" w14:textId="62CBFA88" w:rsidR="006612E9" w:rsidRPr="00976A61" w:rsidRDefault="006612E9" w:rsidP="00976A61">
      <w:pPr>
        <w:pStyle w:val="VCAAbody"/>
      </w:pPr>
      <w:r w:rsidRPr="006612E9">
        <w:rPr>
          <w:lang w:val="en-AU"/>
        </w:rPr>
        <w:t>8.5</w:t>
      </w:r>
      <w:r w:rsidR="00B124C6">
        <w:rPr>
          <w:lang w:val="en-AU"/>
        </w:rPr>
        <w:t> </w:t>
      </w:r>
      <w:r w:rsidRPr="006612E9">
        <w:rPr>
          <w:lang w:val="en-AU"/>
        </w:rPr>
        <w:t>mm</w:t>
      </w:r>
      <w:r w:rsidR="00234525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4C7CD850" w14:textId="05335F43" w:rsidR="006612E9" w:rsidRPr="00976A61" w:rsidRDefault="00D96CB5" w:rsidP="00976A61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612E9" w:rsidRPr="006612E9">
        <w:rPr>
          <w:lang w:val="en-AU"/>
        </w:rPr>
        <w:t xml:space="preserve">nswered well by </w:t>
      </w:r>
      <w:proofErr w:type="gramStart"/>
      <w:r w:rsidR="00234525">
        <w:rPr>
          <w:lang w:val="en-AU"/>
        </w:rPr>
        <w:t xml:space="preserve">the </w:t>
      </w:r>
      <w:r w:rsidR="006612E9" w:rsidRPr="006612E9">
        <w:rPr>
          <w:lang w:val="en-AU"/>
        </w:rPr>
        <w:t>majority of</w:t>
      </w:r>
      <w:proofErr w:type="gramEnd"/>
      <w:r w:rsidR="006612E9" w:rsidRPr="006612E9">
        <w:rPr>
          <w:lang w:val="en-AU"/>
        </w:rPr>
        <w:t xml:space="preserve"> students</w:t>
      </w:r>
      <w:r w:rsidR="00234525">
        <w:rPr>
          <w:lang w:val="en-AU"/>
        </w:rPr>
        <w:t>.</w:t>
      </w:r>
    </w:p>
    <w:p w14:paraId="24674592" w14:textId="5509CE01" w:rsidR="006612E9" w:rsidRDefault="006612E9" w:rsidP="00976A61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4bi</w:t>
      </w:r>
      <w:r w:rsidR="004D13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29FC02EA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50FBAB2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77A02A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EC3844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6DB73F1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82B0B" w:rsidRPr="00141A4D" w14:paraId="1063E897" w14:textId="77777777" w:rsidTr="00CF57F7">
        <w:tc>
          <w:tcPr>
            <w:tcW w:w="599" w:type="dxa"/>
          </w:tcPr>
          <w:p w14:paraId="44088F44" w14:textId="77777777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76D0FC1" w14:textId="40DC9138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B55345">
              <w:t>3</w:t>
            </w:r>
            <w:r>
              <w:t>3</w:t>
            </w:r>
          </w:p>
        </w:tc>
        <w:tc>
          <w:tcPr>
            <w:tcW w:w="576" w:type="dxa"/>
          </w:tcPr>
          <w:p w14:paraId="4E020FBE" w14:textId="6E30EFEF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 w:rsidRPr="00B55345">
              <w:t>67</w:t>
            </w:r>
          </w:p>
        </w:tc>
        <w:tc>
          <w:tcPr>
            <w:tcW w:w="864" w:type="dxa"/>
          </w:tcPr>
          <w:p w14:paraId="4022C171" w14:textId="1EB8A126" w:rsidR="00E82B0B" w:rsidRPr="00141A4D" w:rsidRDefault="00E82B0B" w:rsidP="00E82B0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28E4B1E1" w14:textId="465716B0" w:rsidR="006612E9" w:rsidRPr="00976A61" w:rsidRDefault="006612E9" w:rsidP="00976A61">
      <w:pPr>
        <w:pStyle w:val="VCAAbody"/>
      </w:pPr>
      <w:r>
        <w:rPr>
          <w:lang w:val="en-AU"/>
        </w:rPr>
        <w:t>14</w:t>
      </w:r>
      <w:r w:rsidR="00B124C6">
        <w:rPr>
          <w:lang w:val="en-AU"/>
        </w:rPr>
        <w:t> </w:t>
      </w:r>
      <w:r w:rsidRPr="006612E9">
        <w:rPr>
          <w:lang w:val="en-AU"/>
        </w:rPr>
        <w:t>mm</w:t>
      </w:r>
      <w:r w:rsidR="00234525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060EF33B" w14:textId="63171379" w:rsidR="006612E9" w:rsidRPr="00976A61" w:rsidRDefault="00D96CB5" w:rsidP="00976A61">
      <w:pPr>
        <w:pStyle w:val="VCAAbody"/>
      </w:pPr>
      <w:r>
        <w:rPr>
          <w:lang w:val="en-AU"/>
        </w:rPr>
        <w:t>Overall, this question was a</w:t>
      </w:r>
      <w:r w:rsidR="006612E9" w:rsidRPr="006612E9">
        <w:rPr>
          <w:lang w:val="en-AU"/>
        </w:rPr>
        <w:t>nswered well</w:t>
      </w:r>
      <w:r w:rsidR="004449B6">
        <w:rPr>
          <w:lang w:val="en-AU"/>
        </w:rPr>
        <w:t>,</w:t>
      </w:r>
      <w:r w:rsidR="006612E9">
        <w:rPr>
          <w:lang w:val="en-AU"/>
        </w:rPr>
        <w:t xml:space="preserve"> </w:t>
      </w:r>
      <w:r w:rsidR="00CF2156">
        <w:rPr>
          <w:lang w:val="en-AU"/>
        </w:rPr>
        <w:t xml:space="preserve">although </w:t>
      </w:r>
      <w:r w:rsidR="006612E9">
        <w:rPr>
          <w:lang w:val="en-AU"/>
        </w:rPr>
        <w:t xml:space="preserve">some </w:t>
      </w:r>
      <w:r w:rsidR="00CF2156">
        <w:rPr>
          <w:lang w:val="en-AU"/>
        </w:rPr>
        <w:t>responses did not relate to the slot size shown on the drawing.</w:t>
      </w:r>
    </w:p>
    <w:p w14:paraId="004641E3" w14:textId="133F9BEA" w:rsidR="006612E9" w:rsidRDefault="006612E9" w:rsidP="00976A61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4bii</w:t>
      </w:r>
      <w:r w:rsidR="004D13D7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220FBB1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6395689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B970D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52B460B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82AEE95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52DD6" w:rsidRPr="00141A4D" w14:paraId="303FA3B1" w14:textId="77777777" w:rsidTr="00CF57F7">
        <w:tc>
          <w:tcPr>
            <w:tcW w:w="599" w:type="dxa"/>
          </w:tcPr>
          <w:p w14:paraId="508A6ACE" w14:textId="77777777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93032CE" w14:textId="2244D4B1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C86095">
              <w:t>3</w:t>
            </w:r>
            <w:r>
              <w:t>2</w:t>
            </w:r>
          </w:p>
        </w:tc>
        <w:tc>
          <w:tcPr>
            <w:tcW w:w="576" w:type="dxa"/>
          </w:tcPr>
          <w:p w14:paraId="7919FE18" w14:textId="2A964A51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 w:rsidRPr="00C86095">
              <w:t>68</w:t>
            </w:r>
          </w:p>
        </w:tc>
        <w:tc>
          <w:tcPr>
            <w:tcW w:w="864" w:type="dxa"/>
          </w:tcPr>
          <w:p w14:paraId="7535E92F" w14:textId="1A100F16" w:rsidR="00552DD6" w:rsidRPr="00141A4D" w:rsidRDefault="00552DD6" w:rsidP="00552DD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4C134DA6" w14:textId="0752F5FB" w:rsidR="006612E9" w:rsidRPr="006612E9" w:rsidRDefault="006612E9" w:rsidP="00976A61">
      <w:pPr>
        <w:pStyle w:val="VCAAbody"/>
      </w:pPr>
      <w:r w:rsidRPr="006612E9">
        <w:t>RPM = 320</w:t>
      </w:r>
      <w:r w:rsidR="00B124C6">
        <w:rPr>
          <w:lang w:val="en-AU"/>
        </w:rPr>
        <w:t> </w:t>
      </w:r>
      <w:r w:rsidR="00D96CB5">
        <w:t>×</w:t>
      </w:r>
      <w:r w:rsidR="00B124C6">
        <w:rPr>
          <w:lang w:val="en-AU"/>
        </w:rPr>
        <w:t> </w:t>
      </w:r>
      <w:r w:rsidRPr="006612E9">
        <w:t>30</w:t>
      </w:r>
      <w:r w:rsidR="00B124C6">
        <w:rPr>
          <w:lang w:val="en-AU"/>
        </w:rPr>
        <w:t> </w:t>
      </w:r>
      <w:r w:rsidRPr="006612E9">
        <w:t>/</w:t>
      </w:r>
      <w:r w:rsidR="00B124C6">
        <w:rPr>
          <w:lang w:val="en-AU"/>
        </w:rPr>
        <w:t> </w:t>
      </w:r>
      <w:r w:rsidRPr="006612E9">
        <w:t>14</w:t>
      </w:r>
    </w:p>
    <w:p w14:paraId="225A44FC" w14:textId="1B96BB50" w:rsidR="006612E9" w:rsidRPr="006612E9" w:rsidRDefault="006612E9" w:rsidP="00976A61">
      <w:pPr>
        <w:pStyle w:val="VCAAbody"/>
        <w:rPr>
          <w:b/>
          <w:bCs/>
          <w:lang w:val="en-AU"/>
        </w:rPr>
      </w:pPr>
      <w:r w:rsidRPr="006612E9">
        <w:t xml:space="preserve">RPM = </w:t>
      </w:r>
      <w:r w:rsidRPr="006612E9">
        <w:rPr>
          <w:b/>
          <w:bCs/>
        </w:rPr>
        <w:t>686</w:t>
      </w:r>
      <w:r w:rsidRPr="006612E9">
        <w:rPr>
          <w:b/>
          <w:bCs/>
          <w:lang w:val="en-AU"/>
        </w:rPr>
        <w:t xml:space="preserve"> </w:t>
      </w:r>
    </w:p>
    <w:p w14:paraId="3198C193" w14:textId="14B35CAD" w:rsidR="006612E9" w:rsidRPr="00976A61" w:rsidRDefault="00D96CB5" w:rsidP="00976A61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612E9" w:rsidRPr="006612E9">
        <w:rPr>
          <w:lang w:val="en-AU"/>
        </w:rPr>
        <w:t xml:space="preserve">nswered well by </w:t>
      </w:r>
      <w:proofErr w:type="gramStart"/>
      <w:r w:rsidR="00552DD6">
        <w:rPr>
          <w:lang w:val="en-AU"/>
        </w:rPr>
        <w:t xml:space="preserve">the </w:t>
      </w:r>
      <w:r w:rsidR="006612E9" w:rsidRPr="006612E9">
        <w:rPr>
          <w:lang w:val="en-AU"/>
        </w:rPr>
        <w:t>majority of</w:t>
      </w:r>
      <w:proofErr w:type="gramEnd"/>
      <w:r w:rsidR="006612E9" w:rsidRPr="006612E9">
        <w:rPr>
          <w:lang w:val="en-AU"/>
        </w:rPr>
        <w:t xml:space="preserve"> students</w:t>
      </w:r>
      <w:r w:rsidR="00552DD6">
        <w:rPr>
          <w:lang w:val="en-AU"/>
        </w:rPr>
        <w:t>.</w:t>
      </w:r>
    </w:p>
    <w:p w14:paraId="4C63D387" w14:textId="37C8CEC1" w:rsidR="005F64D4" w:rsidRPr="00976A61" w:rsidRDefault="005F64D4" w:rsidP="00976A61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14c</w:t>
      </w:r>
      <w:r w:rsidR="0026465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7FA0A63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A115C0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050F33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825056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F4BF27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7551D" w:rsidRPr="00141A4D" w14:paraId="3B432719" w14:textId="77777777" w:rsidTr="00CF57F7">
        <w:tc>
          <w:tcPr>
            <w:tcW w:w="599" w:type="dxa"/>
          </w:tcPr>
          <w:p w14:paraId="5115DC5B" w14:textId="77777777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EB36E71" w14:textId="175E41C8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3E40">
              <w:t>29</w:t>
            </w:r>
          </w:p>
        </w:tc>
        <w:tc>
          <w:tcPr>
            <w:tcW w:w="576" w:type="dxa"/>
          </w:tcPr>
          <w:p w14:paraId="54A0C7A8" w14:textId="160E4EFB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 w:rsidRPr="00143E40">
              <w:t>71</w:t>
            </w:r>
          </w:p>
        </w:tc>
        <w:tc>
          <w:tcPr>
            <w:tcW w:w="864" w:type="dxa"/>
          </w:tcPr>
          <w:p w14:paraId="3718535F" w14:textId="3AAA65C3" w:rsidR="0077551D" w:rsidRPr="00141A4D" w:rsidRDefault="0077551D" w:rsidP="0077551D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2CB6C21A" w14:textId="3EFEDA89" w:rsidR="005F64D4" w:rsidRDefault="005F64D4" w:rsidP="00976A61">
      <w:pPr>
        <w:pStyle w:val="VCAAbody"/>
        <w:rPr>
          <w:lang w:val="en-AU"/>
        </w:rPr>
      </w:pPr>
      <w:r>
        <w:rPr>
          <w:lang w:val="en-AU"/>
        </w:rPr>
        <w:t>Typical acceptable answers</w:t>
      </w:r>
      <w:r w:rsidR="000B3DCB">
        <w:rPr>
          <w:lang w:val="en-AU"/>
        </w:rPr>
        <w:t xml:space="preserve"> included</w:t>
      </w:r>
      <w:r>
        <w:rPr>
          <w:lang w:val="en-AU"/>
        </w:rPr>
        <w:t>:</w:t>
      </w:r>
    </w:p>
    <w:p w14:paraId="37FFB80D" w14:textId="0BD46A8B" w:rsidR="00976A61" w:rsidRDefault="0077551D" w:rsidP="00967FC0">
      <w:pPr>
        <w:pStyle w:val="VCAAbullet"/>
      </w:pPr>
      <w:r>
        <w:t>b</w:t>
      </w:r>
      <w:r w:rsidR="005F64D4" w:rsidRPr="00976A61">
        <w:t>roken cutter</w:t>
      </w:r>
    </w:p>
    <w:p w14:paraId="606ADF3F" w14:textId="538122E9" w:rsidR="005F64D4" w:rsidRPr="005F64D4" w:rsidRDefault="0077551D" w:rsidP="00967FC0">
      <w:pPr>
        <w:pStyle w:val="VCAAbullet"/>
      </w:pPr>
      <w:r>
        <w:t>b</w:t>
      </w:r>
      <w:r w:rsidR="005F64D4" w:rsidRPr="005F64D4">
        <w:t>lunt cutter</w:t>
      </w:r>
    </w:p>
    <w:p w14:paraId="7F034C73" w14:textId="2461D0E3" w:rsidR="005F64D4" w:rsidRPr="005F64D4" w:rsidRDefault="0077551D" w:rsidP="00967FC0">
      <w:pPr>
        <w:pStyle w:val="VCAAbullet"/>
      </w:pPr>
      <w:r>
        <w:t>t</w:t>
      </w:r>
      <w:r w:rsidR="005F64D4" w:rsidRPr="005F64D4">
        <w:t>ool or metal overheating</w:t>
      </w:r>
    </w:p>
    <w:p w14:paraId="3C98CC71" w14:textId="57975BB8" w:rsidR="005F64D4" w:rsidRPr="005F64D4" w:rsidRDefault="0077551D" w:rsidP="00967FC0">
      <w:pPr>
        <w:pStyle w:val="VCAAbullet"/>
      </w:pPr>
      <w:r>
        <w:t>m</w:t>
      </w:r>
      <w:r w:rsidR="005F64D4" w:rsidRPr="005F64D4">
        <w:t>aterial coming out</w:t>
      </w:r>
    </w:p>
    <w:p w14:paraId="37092019" w14:textId="64A69814" w:rsidR="005F64D4" w:rsidRPr="006A5C7A" w:rsidRDefault="0077551D" w:rsidP="00967FC0">
      <w:pPr>
        <w:pStyle w:val="VCAAbullet"/>
      </w:pPr>
      <w:r>
        <w:t>c</w:t>
      </w:r>
      <w:r w:rsidR="005F64D4" w:rsidRPr="005F64D4">
        <w:t>hattering / poor finish</w:t>
      </w:r>
      <w:r>
        <w:t>.</w:t>
      </w:r>
    </w:p>
    <w:p w14:paraId="5B40DA6F" w14:textId="322A0223" w:rsidR="00406799" w:rsidRDefault="000B3DCB" w:rsidP="000609EE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5F64D4" w:rsidRPr="006612E9">
        <w:rPr>
          <w:lang w:val="en-AU"/>
        </w:rPr>
        <w:t xml:space="preserve">nswered well by </w:t>
      </w:r>
      <w:proofErr w:type="gramStart"/>
      <w:r w:rsidR="0077551D">
        <w:rPr>
          <w:lang w:val="en-AU"/>
        </w:rPr>
        <w:t xml:space="preserve">the </w:t>
      </w:r>
      <w:r w:rsidR="005F64D4" w:rsidRPr="006612E9">
        <w:rPr>
          <w:lang w:val="en-AU"/>
        </w:rPr>
        <w:t>majority of</w:t>
      </w:r>
      <w:proofErr w:type="gramEnd"/>
      <w:r w:rsidR="005F64D4" w:rsidRPr="006612E9">
        <w:rPr>
          <w:lang w:val="en-AU"/>
        </w:rPr>
        <w:t xml:space="preserve"> students</w:t>
      </w:r>
      <w:r w:rsidR="008069DD">
        <w:rPr>
          <w:lang w:val="en-AU"/>
        </w:rPr>
        <w:t>.</w:t>
      </w:r>
    </w:p>
    <w:p w14:paraId="10A0C6DE" w14:textId="77777777" w:rsidR="00406799" w:rsidRDefault="00406799" w:rsidP="00300A4B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93D3AA8" w14:textId="56B0A406" w:rsidR="006A5C7A" w:rsidRDefault="006A5C7A" w:rsidP="000609EE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4d</w:t>
      </w:r>
      <w:r w:rsidR="00A5083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F917CB" w:rsidRPr="00141A4D" w14:paraId="05C978B5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890171C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AD36DAE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0C238441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9957580" w14:textId="77777777" w:rsidR="00F917CB" w:rsidRPr="00141A4D" w:rsidRDefault="00F917CB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5A4551" w:rsidRPr="00141A4D" w14:paraId="613FF951" w14:textId="77777777" w:rsidTr="00CF57F7">
        <w:tc>
          <w:tcPr>
            <w:tcW w:w="599" w:type="dxa"/>
          </w:tcPr>
          <w:p w14:paraId="1D287CFD" w14:textId="77777777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54FC975" w14:textId="46B1539C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553335">
              <w:t>7</w:t>
            </w:r>
            <w:r>
              <w:t>2</w:t>
            </w:r>
          </w:p>
        </w:tc>
        <w:tc>
          <w:tcPr>
            <w:tcW w:w="576" w:type="dxa"/>
          </w:tcPr>
          <w:p w14:paraId="50F05549" w14:textId="795ADAD3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 w:rsidRPr="00553335">
              <w:t>28</w:t>
            </w:r>
          </w:p>
        </w:tc>
        <w:tc>
          <w:tcPr>
            <w:tcW w:w="864" w:type="dxa"/>
          </w:tcPr>
          <w:p w14:paraId="2F04ABCF" w14:textId="3EB0779F" w:rsidR="005A4551" w:rsidRPr="00141A4D" w:rsidRDefault="005A4551" w:rsidP="005A455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6D002C80" w14:textId="2ED9B9C5" w:rsidR="006A5C7A" w:rsidRPr="000609EE" w:rsidRDefault="006A5C7A" w:rsidP="000609EE">
      <w:pPr>
        <w:pStyle w:val="VCAAbody"/>
      </w:pPr>
      <w:r>
        <w:rPr>
          <w:lang w:val="en-AU"/>
        </w:rPr>
        <w:t>Accurate size hole</w:t>
      </w:r>
      <w:r w:rsidR="007A1524">
        <w:rPr>
          <w:lang w:val="en-AU"/>
        </w:rPr>
        <w:t>.</w:t>
      </w:r>
    </w:p>
    <w:p w14:paraId="052D6EFB" w14:textId="066F3D7F" w:rsidR="006612E9" w:rsidRPr="000609EE" w:rsidRDefault="000B3DCB" w:rsidP="000609EE">
      <w:pPr>
        <w:pStyle w:val="VCAAbody"/>
        <w:rPr>
          <w:lang w:val="en-AU"/>
        </w:rPr>
      </w:pPr>
      <w:r>
        <w:rPr>
          <w:lang w:val="en-AU"/>
        </w:rPr>
        <w:t>This question was a</w:t>
      </w:r>
      <w:r w:rsidR="006A5C7A">
        <w:rPr>
          <w:lang w:val="en-AU"/>
        </w:rPr>
        <w:t>nswered well overall</w:t>
      </w:r>
      <w:r w:rsidR="00C07101">
        <w:rPr>
          <w:lang w:val="en-AU"/>
        </w:rPr>
        <w:t>. S</w:t>
      </w:r>
      <w:r w:rsidR="007A1524">
        <w:rPr>
          <w:lang w:val="en-AU"/>
        </w:rPr>
        <w:t>ome responses,</w:t>
      </w:r>
      <w:r w:rsidR="006A5C7A">
        <w:rPr>
          <w:lang w:val="en-AU"/>
        </w:rPr>
        <w:t xml:space="preserve"> however</w:t>
      </w:r>
      <w:r w:rsidR="007A1524">
        <w:rPr>
          <w:lang w:val="en-AU"/>
        </w:rPr>
        <w:t>,</w:t>
      </w:r>
      <w:r w:rsidR="006A5C7A">
        <w:rPr>
          <w:lang w:val="en-AU"/>
        </w:rPr>
        <w:t xml:space="preserve"> indicate</w:t>
      </w:r>
      <w:r w:rsidR="007A1524">
        <w:rPr>
          <w:lang w:val="en-AU"/>
        </w:rPr>
        <w:t>d</w:t>
      </w:r>
      <w:r w:rsidR="006A5C7A">
        <w:rPr>
          <w:lang w:val="en-AU"/>
        </w:rPr>
        <w:t xml:space="preserve"> that students </w:t>
      </w:r>
      <w:r w:rsidR="002A3FE7">
        <w:rPr>
          <w:lang w:val="en-AU"/>
        </w:rPr>
        <w:t xml:space="preserve">may </w:t>
      </w:r>
      <w:r w:rsidR="006A5C7A">
        <w:rPr>
          <w:lang w:val="en-AU"/>
        </w:rPr>
        <w:t>not know what a reamer is</w:t>
      </w:r>
      <w:r w:rsidR="007A1524">
        <w:rPr>
          <w:lang w:val="en-AU"/>
        </w:rPr>
        <w:t>.</w:t>
      </w:r>
    </w:p>
    <w:p w14:paraId="4FC58934" w14:textId="2973A40A" w:rsidR="006A5C7A" w:rsidRDefault="006A5C7A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5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E2B36" w:rsidRPr="00141A4D" w14:paraId="247D12D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3D77459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B976AF3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AEEC66A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53EBE0D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8CA5073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37B18" w:rsidRPr="00141A4D" w14:paraId="62BA93C1" w14:textId="77777777" w:rsidTr="00CF57F7">
        <w:tc>
          <w:tcPr>
            <w:tcW w:w="599" w:type="dxa"/>
          </w:tcPr>
          <w:p w14:paraId="6D477087" w14:textId="77777777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8B4E95F" w14:textId="34965BC0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 w:rsidRPr="00112882">
              <w:t>8</w:t>
            </w:r>
            <w:r>
              <w:t>8</w:t>
            </w:r>
          </w:p>
        </w:tc>
        <w:tc>
          <w:tcPr>
            <w:tcW w:w="576" w:type="dxa"/>
          </w:tcPr>
          <w:p w14:paraId="7F69C4F0" w14:textId="40747D78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t>8</w:t>
            </w:r>
          </w:p>
        </w:tc>
        <w:tc>
          <w:tcPr>
            <w:tcW w:w="576" w:type="dxa"/>
          </w:tcPr>
          <w:p w14:paraId="17B52CD1" w14:textId="7A3AD8ED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t>5</w:t>
            </w:r>
          </w:p>
        </w:tc>
        <w:tc>
          <w:tcPr>
            <w:tcW w:w="864" w:type="dxa"/>
          </w:tcPr>
          <w:p w14:paraId="653FFC2F" w14:textId="78D17873" w:rsidR="00237B18" w:rsidRPr="00141A4D" w:rsidRDefault="00237B18" w:rsidP="00237B18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75CEA94E" w14:textId="65461ADD" w:rsidR="006A5C7A" w:rsidRPr="000609EE" w:rsidRDefault="006A5C7A" w:rsidP="000609EE">
      <w:pPr>
        <w:pStyle w:val="VCAAbody"/>
      </w:pPr>
      <w:r>
        <w:rPr>
          <w:lang w:val="en-AU"/>
        </w:rPr>
        <w:t xml:space="preserve">A: </w:t>
      </w:r>
      <w:r w:rsidRPr="006A5C7A">
        <w:rPr>
          <w:lang w:val="en-AU"/>
        </w:rPr>
        <w:t>Radial</w:t>
      </w:r>
    </w:p>
    <w:p w14:paraId="682D6156" w14:textId="4D818A6B" w:rsidR="006A5C7A" w:rsidRPr="006612E9" w:rsidRDefault="006A5C7A" w:rsidP="000609EE">
      <w:pPr>
        <w:pStyle w:val="VCAAbody"/>
        <w:rPr>
          <w:lang w:val="en-AU"/>
        </w:rPr>
      </w:pPr>
      <w:r>
        <w:rPr>
          <w:lang w:val="en-AU"/>
        </w:rPr>
        <w:t xml:space="preserve">B: </w:t>
      </w:r>
      <w:r w:rsidRPr="006A5C7A">
        <w:rPr>
          <w:lang w:val="en-AU"/>
        </w:rPr>
        <w:t>Axial</w:t>
      </w:r>
      <w:r>
        <w:rPr>
          <w:lang w:val="en-AU"/>
        </w:rPr>
        <w:t xml:space="preserve"> or </w:t>
      </w:r>
      <w:proofErr w:type="gramStart"/>
      <w:r w:rsidRPr="006A5C7A">
        <w:rPr>
          <w:lang w:val="en-AU"/>
        </w:rPr>
        <w:t>Thrust</w:t>
      </w:r>
      <w:proofErr w:type="gramEnd"/>
      <w:r w:rsidR="00753DB6">
        <w:rPr>
          <w:lang w:val="en-AU"/>
        </w:rPr>
        <w:t>.</w:t>
      </w:r>
      <w:r w:rsidRPr="006612E9">
        <w:rPr>
          <w:lang w:val="en-AU"/>
        </w:rPr>
        <w:t xml:space="preserve"> </w:t>
      </w:r>
    </w:p>
    <w:p w14:paraId="6CF4A0FE" w14:textId="40859F5C" w:rsidR="00291C80" w:rsidRPr="006612E9" w:rsidRDefault="00202038" w:rsidP="000609EE">
      <w:pPr>
        <w:pStyle w:val="VCAAbody"/>
        <w:rPr>
          <w:lang w:val="en-AU"/>
        </w:rPr>
      </w:pPr>
      <w:r>
        <w:rPr>
          <w:lang w:val="en-AU"/>
        </w:rPr>
        <w:t>T</w:t>
      </w:r>
      <w:r w:rsidR="000C779F">
        <w:rPr>
          <w:lang w:val="en-AU"/>
        </w:rPr>
        <w:t xml:space="preserve">his question </w:t>
      </w:r>
      <w:r>
        <w:rPr>
          <w:lang w:val="en-AU"/>
        </w:rPr>
        <w:t xml:space="preserve">was not answered </w:t>
      </w:r>
      <w:r w:rsidR="000C779F">
        <w:rPr>
          <w:lang w:val="en-AU"/>
        </w:rPr>
        <w:t>well.</w:t>
      </w:r>
      <w:r w:rsidR="000C779F" w:rsidRPr="006612E9">
        <w:rPr>
          <w:lang w:val="en-AU"/>
        </w:rPr>
        <w:t xml:space="preserve"> </w:t>
      </w:r>
      <w:proofErr w:type="gramStart"/>
      <w:r>
        <w:rPr>
          <w:lang w:val="en-AU"/>
        </w:rPr>
        <w:t xml:space="preserve">The </w:t>
      </w:r>
      <w:r w:rsidR="00253E5A">
        <w:rPr>
          <w:lang w:val="en-AU"/>
        </w:rPr>
        <w:t>majority of</w:t>
      </w:r>
      <w:proofErr w:type="gramEnd"/>
      <w:r w:rsidR="00253E5A">
        <w:rPr>
          <w:lang w:val="en-AU"/>
        </w:rPr>
        <w:t xml:space="preserve"> </w:t>
      </w:r>
      <w:r>
        <w:rPr>
          <w:lang w:val="en-AU"/>
        </w:rPr>
        <w:t>respon</w:t>
      </w:r>
      <w:r w:rsidR="00237B18">
        <w:rPr>
          <w:lang w:val="en-AU"/>
        </w:rPr>
        <w:t>s</w:t>
      </w:r>
      <w:r>
        <w:rPr>
          <w:lang w:val="en-AU"/>
        </w:rPr>
        <w:t xml:space="preserve">es </w:t>
      </w:r>
      <w:r w:rsidR="000C779F">
        <w:rPr>
          <w:lang w:val="en-AU"/>
        </w:rPr>
        <w:t xml:space="preserve">demonstrated </w:t>
      </w:r>
      <w:r>
        <w:rPr>
          <w:lang w:val="en-AU"/>
        </w:rPr>
        <w:t xml:space="preserve">a significant lack of </w:t>
      </w:r>
      <w:r w:rsidR="000C779F">
        <w:rPr>
          <w:lang w:val="en-AU"/>
        </w:rPr>
        <w:t>b</w:t>
      </w:r>
      <w:r w:rsidR="00291C80">
        <w:rPr>
          <w:lang w:val="en-AU"/>
        </w:rPr>
        <w:t>earing</w:t>
      </w:r>
      <w:r w:rsidR="000C779F">
        <w:rPr>
          <w:lang w:val="en-AU"/>
        </w:rPr>
        <w:t>-</w:t>
      </w:r>
      <w:r w:rsidR="00291C80">
        <w:rPr>
          <w:lang w:val="en-AU"/>
        </w:rPr>
        <w:t>related knowledge</w:t>
      </w:r>
      <w:r w:rsidR="000C779F">
        <w:rPr>
          <w:lang w:val="en-AU"/>
        </w:rPr>
        <w:t>.</w:t>
      </w:r>
    </w:p>
    <w:p w14:paraId="7D3BBB74" w14:textId="0867C9B0" w:rsidR="006612E9" w:rsidRDefault="00291C80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6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9E2B36" w:rsidRPr="00141A4D" w14:paraId="2CE86C3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63F78B1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C061F79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1F26ADB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BFA1DD1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65568EA0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44AA76B4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5A98A46A" w14:textId="77777777" w:rsidR="009E2B36" w:rsidRPr="00141A4D" w:rsidRDefault="009E2B36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53DB6" w:rsidRPr="00141A4D" w14:paraId="038BFDFE" w14:textId="77777777" w:rsidTr="00CF57F7">
        <w:tc>
          <w:tcPr>
            <w:tcW w:w="599" w:type="dxa"/>
          </w:tcPr>
          <w:p w14:paraId="6B8C87E4" w14:textId="77777777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9463715" w14:textId="15BFCE4B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3</w:t>
            </w:r>
          </w:p>
        </w:tc>
        <w:tc>
          <w:tcPr>
            <w:tcW w:w="576" w:type="dxa"/>
          </w:tcPr>
          <w:p w14:paraId="65BBE0D7" w14:textId="4749A6F2" w:rsidR="00753DB6" w:rsidRPr="00141A4D" w:rsidRDefault="0017526B" w:rsidP="00753DB6">
            <w:pPr>
              <w:pStyle w:val="VCAAtablecondensed"/>
              <w:rPr>
                <w:lang w:val="en-AU"/>
              </w:rPr>
            </w:pPr>
            <w:r>
              <w:t>2</w:t>
            </w:r>
          </w:p>
        </w:tc>
        <w:tc>
          <w:tcPr>
            <w:tcW w:w="576" w:type="dxa"/>
          </w:tcPr>
          <w:p w14:paraId="73AD8B7E" w14:textId="2580BBDE" w:rsidR="00753DB6" w:rsidRPr="00141A4D" w:rsidRDefault="0017526B" w:rsidP="00753DB6">
            <w:pPr>
              <w:pStyle w:val="VCAAtablecondensed"/>
              <w:rPr>
                <w:lang w:val="en-AU"/>
              </w:rPr>
            </w:pPr>
            <w:r>
              <w:t>8</w:t>
            </w:r>
          </w:p>
        </w:tc>
        <w:tc>
          <w:tcPr>
            <w:tcW w:w="576" w:type="dxa"/>
          </w:tcPr>
          <w:p w14:paraId="63CD567C" w14:textId="42167031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1</w:t>
            </w:r>
            <w:r w:rsidR="0017526B">
              <w:t>1</w:t>
            </w:r>
          </w:p>
        </w:tc>
        <w:tc>
          <w:tcPr>
            <w:tcW w:w="576" w:type="dxa"/>
          </w:tcPr>
          <w:p w14:paraId="577BBAAC" w14:textId="6E5FA313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 w:rsidRPr="00F42A52">
              <w:t>77</w:t>
            </w:r>
          </w:p>
        </w:tc>
        <w:tc>
          <w:tcPr>
            <w:tcW w:w="864" w:type="dxa"/>
          </w:tcPr>
          <w:p w14:paraId="40B53A57" w14:textId="161303C0" w:rsidR="00753DB6" w:rsidRPr="00141A4D" w:rsidRDefault="00753DB6" w:rsidP="00753DB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6</w:t>
            </w:r>
          </w:p>
        </w:tc>
      </w:tr>
    </w:tbl>
    <w:p w14:paraId="4F64034E" w14:textId="77777777" w:rsidR="009E2B36" w:rsidRPr="009E2B36" w:rsidRDefault="009E2B36" w:rsidP="009E2B36">
      <w:pPr>
        <w:pStyle w:val="VCAAbody"/>
        <w:rPr>
          <w:lang w:val="en-AU"/>
        </w:rPr>
      </w:pPr>
    </w:p>
    <w:tbl>
      <w:tblPr>
        <w:tblStyle w:val="TableGrid"/>
        <w:tblW w:w="2132" w:type="pct"/>
        <w:tblLook w:val="04A0" w:firstRow="1" w:lastRow="0" w:firstColumn="1" w:lastColumn="0" w:noHBand="0" w:noVBand="1"/>
      </w:tblPr>
      <w:tblGrid>
        <w:gridCol w:w="2122"/>
        <w:gridCol w:w="1984"/>
      </w:tblGrid>
      <w:tr w:rsidR="000C2B46" w:rsidRPr="00D5716F" w14:paraId="2B366788" w14:textId="77777777" w:rsidTr="00B1638F">
        <w:tc>
          <w:tcPr>
            <w:tcW w:w="2584" w:type="pct"/>
            <w:shd w:val="clear" w:color="auto" w:fill="2779AE"/>
            <w:vAlign w:val="center"/>
          </w:tcPr>
          <w:p w14:paraId="31D58595" w14:textId="613F7099" w:rsidR="000C2B46" w:rsidRPr="00B1638F" w:rsidRDefault="000C2B46" w:rsidP="000609EE">
            <w:pPr>
              <w:pStyle w:val="VCAAtablecondensedheading"/>
              <w:rPr>
                <w:b/>
                <w:bCs/>
                <w:color w:val="FF0000"/>
              </w:rPr>
            </w:pPr>
            <w:r w:rsidRPr="00B1638F">
              <w:rPr>
                <w:b/>
                <w:bCs/>
              </w:rPr>
              <w:t xml:space="preserve">Imperial </w:t>
            </w:r>
            <w:r w:rsidR="00775D2E" w:rsidRPr="00B1638F">
              <w:rPr>
                <w:b/>
                <w:bCs/>
              </w:rPr>
              <w:t>s</w:t>
            </w:r>
            <w:r w:rsidRPr="00B1638F">
              <w:rPr>
                <w:b/>
                <w:bCs/>
              </w:rPr>
              <w:t>ize</w:t>
            </w:r>
          </w:p>
        </w:tc>
        <w:tc>
          <w:tcPr>
            <w:tcW w:w="2416" w:type="pct"/>
            <w:shd w:val="clear" w:color="auto" w:fill="2779AE"/>
            <w:vAlign w:val="center"/>
          </w:tcPr>
          <w:p w14:paraId="67726916" w14:textId="7496E9B4" w:rsidR="000C2B46" w:rsidRPr="00B1638F" w:rsidRDefault="000C2B46" w:rsidP="000609EE">
            <w:pPr>
              <w:pStyle w:val="VCAAtablecondensedheading"/>
              <w:rPr>
                <w:b/>
                <w:bCs/>
                <w:color w:val="FF0000"/>
              </w:rPr>
            </w:pPr>
            <w:r w:rsidRPr="00B1638F">
              <w:rPr>
                <w:b/>
                <w:bCs/>
              </w:rPr>
              <w:t xml:space="preserve">Metric </w:t>
            </w:r>
            <w:r w:rsidR="00775D2E" w:rsidRPr="00B1638F">
              <w:rPr>
                <w:b/>
                <w:bCs/>
              </w:rPr>
              <w:t>s</w:t>
            </w:r>
            <w:r w:rsidRPr="00B1638F">
              <w:rPr>
                <w:b/>
                <w:bCs/>
              </w:rPr>
              <w:t>ize</w:t>
            </w:r>
          </w:p>
        </w:tc>
      </w:tr>
      <w:tr w:rsidR="000C2B46" w:rsidRPr="000609EE" w14:paraId="316E176C" w14:textId="77777777" w:rsidTr="000C2B46">
        <w:trPr>
          <w:trHeight w:val="329"/>
        </w:trPr>
        <w:tc>
          <w:tcPr>
            <w:tcW w:w="2584" w:type="pct"/>
          </w:tcPr>
          <w:p w14:paraId="612E8D84" w14:textId="0C0D6365" w:rsidR="000C2B46" w:rsidRPr="000609EE" w:rsidRDefault="00775D2E" w:rsidP="000609EE">
            <w:pPr>
              <w:pStyle w:val="VCAAtablecondensed"/>
            </w:pPr>
            <w:r>
              <w:t>5”</w:t>
            </w:r>
          </w:p>
        </w:tc>
        <w:tc>
          <w:tcPr>
            <w:tcW w:w="2416" w:type="pct"/>
          </w:tcPr>
          <w:p w14:paraId="51F7FB3C" w14:textId="042C78F2" w:rsidR="000C2B46" w:rsidRPr="000609EE" w:rsidRDefault="000C2B46" w:rsidP="000609EE">
            <w:pPr>
              <w:pStyle w:val="VCAAtablecondensed"/>
            </w:pPr>
            <w:r w:rsidRPr="000609EE">
              <w:t>127.00</w:t>
            </w:r>
          </w:p>
        </w:tc>
      </w:tr>
      <w:tr w:rsidR="000C2B46" w:rsidRPr="000609EE" w14:paraId="41A1E234" w14:textId="77777777" w:rsidTr="000C2B46">
        <w:trPr>
          <w:trHeight w:val="329"/>
        </w:trPr>
        <w:tc>
          <w:tcPr>
            <w:tcW w:w="2584" w:type="pct"/>
          </w:tcPr>
          <w:p w14:paraId="67854FEA" w14:textId="25EBDF2F" w:rsidR="000C2B46" w:rsidRPr="000609EE" w:rsidRDefault="00775D2E" w:rsidP="000609EE">
            <w:pPr>
              <w:pStyle w:val="VCAAtablecondensed"/>
            </w:pPr>
            <w:r>
              <w:t xml:space="preserve">3½” </w:t>
            </w:r>
          </w:p>
        </w:tc>
        <w:tc>
          <w:tcPr>
            <w:tcW w:w="2416" w:type="pct"/>
          </w:tcPr>
          <w:p w14:paraId="0057C15E" w14:textId="39289FBA" w:rsidR="000C2B46" w:rsidRPr="000609EE" w:rsidRDefault="000C2B46" w:rsidP="000609EE">
            <w:pPr>
              <w:pStyle w:val="VCAAtablecondensed"/>
            </w:pPr>
            <w:r w:rsidRPr="000609EE">
              <w:t>88.90</w:t>
            </w:r>
          </w:p>
        </w:tc>
      </w:tr>
      <w:tr w:rsidR="000C2B46" w:rsidRPr="000609EE" w14:paraId="6FF52814" w14:textId="77777777" w:rsidTr="000C2B46">
        <w:trPr>
          <w:trHeight w:val="329"/>
        </w:trPr>
        <w:tc>
          <w:tcPr>
            <w:tcW w:w="2584" w:type="pct"/>
          </w:tcPr>
          <w:p w14:paraId="7A6FC16D" w14:textId="02DE8DBC" w:rsidR="000C2B46" w:rsidRPr="000609EE" w:rsidRDefault="00775D2E" w:rsidP="000609EE">
            <w:pPr>
              <w:pStyle w:val="VCAAtablecondensed"/>
            </w:pPr>
            <w:r w:rsidRPr="007D4BB6">
              <w:t>Ø</w:t>
            </w:r>
            <w:r>
              <w:t xml:space="preserve"> ¾”</w:t>
            </w:r>
          </w:p>
        </w:tc>
        <w:tc>
          <w:tcPr>
            <w:tcW w:w="2416" w:type="pct"/>
          </w:tcPr>
          <w:p w14:paraId="2C5C6756" w14:textId="77777777" w:rsidR="000C2B46" w:rsidRPr="000609EE" w:rsidRDefault="000C2B46" w:rsidP="000609EE">
            <w:pPr>
              <w:pStyle w:val="VCAAtablecondensed"/>
            </w:pPr>
            <w:r w:rsidRPr="000609EE">
              <w:t>19.05</w:t>
            </w:r>
          </w:p>
        </w:tc>
      </w:tr>
      <w:tr w:rsidR="000C2B46" w:rsidRPr="000609EE" w14:paraId="129C2BC1" w14:textId="77777777" w:rsidTr="000C2B46">
        <w:trPr>
          <w:trHeight w:val="329"/>
        </w:trPr>
        <w:tc>
          <w:tcPr>
            <w:tcW w:w="2584" w:type="pct"/>
          </w:tcPr>
          <w:p w14:paraId="2B0F7F4D" w14:textId="5C90A3E9" w:rsidR="000C2B46" w:rsidRPr="000609EE" w:rsidRDefault="000C2B46" w:rsidP="000609EE">
            <w:pPr>
              <w:pStyle w:val="VCAAtablecondensed"/>
            </w:pPr>
            <w:r w:rsidRPr="000609EE">
              <w:t>5/8</w:t>
            </w:r>
            <w:r w:rsidR="000B3DCB">
              <w:t>”</w:t>
            </w:r>
          </w:p>
        </w:tc>
        <w:tc>
          <w:tcPr>
            <w:tcW w:w="2416" w:type="pct"/>
          </w:tcPr>
          <w:p w14:paraId="0C938684" w14:textId="47A5292C" w:rsidR="000C2B46" w:rsidRPr="000609EE" w:rsidRDefault="000C2B46" w:rsidP="000609EE">
            <w:pPr>
              <w:pStyle w:val="VCAAtablecondensed"/>
            </w:pPr>
            <w:r w:rsidRPr="000609EE">
              <w:t>15.88</w:t>
            </w:r>
          </w:p>
        </w:tc>
      </w:tr>
    </w:tbl>
    <w:p w14:paraId="5790D5E6" w14:textId="33ED15DC" w:rsidR="005E7AFE" w:rsidRPr="000609EE" w:rsidRDefault="000B3DCB" w:rsidP="007D4BB6">
      <w:pPr>
        <w:pStyle w:val="VCAAbody"/>
        <w:rPr>
          <w:rFonts w:asciiTheme="minorHAnsi" w:hAnsiTheme="minorHAnsi" w:cstheme="minorHAnsi"/>
        </w:rPr>
      </w:pPr>
      <w:r>
        <w:rPr>
          <w:lang w:val="en-AU"/>
        </w:rPr>
        <w:t>This question was a</w:t>
      </w:r>
      <w:r w:rsidR="000C2B46">
        <w:rPr>
          <w:lang w:val="en-AU"/>
        </w:rPr>
        <w:t xml:space="preserve">nswered well by </w:t>
      </w:r>
      <w:proofErr w:type="gramStart"/>
      <w:r w:rsidR="00BA32F6">
        <w:rPr>
          <w:lang w:val="en-AU"/>
        </w:rPr>
        <w:t xml:space="preserve">the </w:t>
      </w:r>
      <w:r w:rsidR="000C2B46">
        <w:rPr>
          <w:lang w:val="en-AU"/>
        </w:rPr>
        <w:t>majority of</w:t>
      </w:r>
      <w:proofErr w:type="gramEnd"/>
      <w:r w:rsidR="000C2B46">
        <w:rPr>
          <w:lang w:val="en-AU"/>
        </w:rPr>
        <w:t xml:space="preserve"> students</w:t>
      </w:r>
      <w:r w:rsidR="00BA32F6">
        <w:rPr>
          <w:lang w:val="en-AU"/>
        </w:rPr>
        <w:t>.</w:t>
      </w:r>
    </w:p>
    <w:p w14:paraId="16B5A60C" w14:textId="05E117BC" w:rsidR="000C2B46" w:rsidRDefault="000C2B46" w:rsidP="000609EE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a</w:t>
      </w:r>
      <w:r w:rsidR="009152BA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06D5A8D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05E4FD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D29FBD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EB04AC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C320AD0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D1DAC" w:rsidRPr="00141A4D" w14:paraId="66B08ABB" w14:textId="77777777" w:rsidTr="00CF57F7">
        <w:tc>
          <w:tcPr>
            <w:tcW w:w="599" w:type="dxa"/>
          </w:tcPr>
          <w:p w14:paraId="4DBA89A2" w14:textId="77777777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83EE3AC" w14:textId="402C6BA9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651D5A">
              <w:t>53</w:t>
            </w:r>
          </w:p>
        </w:tc>
        <w:tc>
          <w:tcPr>
            <w:tcW w:w="576" w:type="dxa"/>
          </w:tcPr>
          <w:p w14:paraId="6FB0EC76" w14:textId="6AE1CF12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 w:rsidRPr="00651D5A">
              <w:t>4</w:t>
            </w:r>
            <w:r>
              <w:t>7</w:t>
            </w:r>
          </w:p>
        </w:tc>
        <w:tc>
          <w:tcPr>
            <w:tcW w:w="864" w:type="dxa"/>
          </w:tcPr>
          <w:p w14:paraId="716C66CC" w14:textId="322173E3" w:rsidR="004D1DAC" w:rsidRPr="00141A4D" w:rsidRDefault="004D1DAC" w:rsidP="004D1DA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1C500716" w14:textId="6A9CD4A5" w:rsidR="005E7AFE" w:rsidRPr="000609EE" w:rsidRDefault="000C2B46" w:rsidP="000609EE">
      <w:pPr>
        <w:pStyle w:val="VCAAbody"/>
      </w:pPr>
      <w:r>
        <w:t>Chamfer</w:t>
      </w:r>
      <w:r w:rsidR="00C57392">
        <w:t>.</w:t>
      </w:r>
    </w:p>
    <w:p w14:paraId="5A50584A" w14:textId="4C07D328" w:rsidR="000C2B46" w:rsidRPr="000C2B46" w:rsidRDefault="000C2B46" w:rsidP="000609EE">
      <w:pPr>
        <w:pStyle w:val="VCAAbody"/>
      </w:pPr>
      <w:r>
        <w:t xml:space="preserve">A high number of </w:t>
      </w:r>
      <w:r w:rsidR="00FB6234">
        <w:t xml:space="preserve">incorrect </w:t>
      </w:r>
      <w:r w:rsidR="00C57392">
        <w:t>responses indicated students were not familiar with</w:t>
      </w:r>
      <w:r>
        <w:t xml:space="preserve"> basic drawing terminology</w:t>
      </w:r>
      <w:r w:rsidR="00C57392">
        <w:t>,</w:t>
      </w:r>
      <w:r>
        <w:t xml:space="preserve"> such as </w:t>
      </w:r>
      <w:r w:rsidR="00AA7188">
        <w:t>‘</w:t>
      </w:r>
      <w:r>
        <w:t>chamfer</w:t>
      </w:r>
      <w:r w:rsidR="00AA7188">
        <w:t>’</w:t>
      </w:r>
      <w:r w:rsidR="00C57392">
        <w:t>.</w:t>
      </w:r>
    </w:p>
    <w:p w14:paraId="3E4EAB55" w14:textId="5C8F2FD0" w:rsidR="000C2B46" w:rsidRDefault="000C2B46" w:rsidP="000609EE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7b</w:t>
      </w:r>
      <w:r w:rsidR="006C08B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6C0FD05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309987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622A94CC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69B3D37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C88180F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51DCF" w:rsidRPr="00141A4D" w14:paraId="6619F8EE" w14:textId="77777777" w:rsidTr="00CF57F7">
        <w:tc>
          <w:tcPr>
            <w:tcW w:w="599" w:type="dxa"/>
          </w:tcPr>
          <w:p w14:paraId="35B7773D" w14:textId="77777777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662178" w14:textId="1AB80E9D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5646E4">
              <w:t>6</w:t>
            </w:r>
            <w:r>
              <w:t>1</w:t>
            </w:r>
          </w:p>
        </w:tc>
        <w:tc>
          <w:tcPr>
            <w:tcW w:w="576" w:type="dxa"/>
          </w:tcPr>
          <w:p w14:paraId="1B1EEF48" w14:textId="5E667761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 w:rsidRPr="005646E4">
              <w:t>39</w:t>
            </w:r>
          </w:p>
        </w:tc>
        <w:tc>
          <w:tcPr>
            <w:tcW w:w="864" w:type="dxa"/>
          </w:tcPr>
          <w:p w14:paraId="0CCE6C36" w14:textId="1D3E6F05" w:rsidR="00651DCF" w:rsidRPr="00141A4D" w:rsidRDefault="00651DCF" w:rsidP="00651DC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7ED4694C" w14:textId="40DF8D9D" w:rsidR="000C2B46" w:rsidRPr="00C44025" w:rsidRDefault="000C2B46" w:rsidP="00C44025">
      <w:pPr>
        <w:pStyle w:val="VCAAbody"/>
      </w:pPr>
      <w:r w:rsidRPr="00C44025">
        <w:t>Radius</w:t>
      </w:r>
      <w:r w:rsidR="006C08B4">
        <w:t>.</w:t>
      </w:r>
    </w:p>
    <w:p w14:paraId="6C2DF352" w14:textId="4736B7E2" w:rsidR="000C2B46" w:rsidRPr="000C2B46" w:rsidRDefault="000C2B46" w:rsidP="007D4BB6">
      <w:pPr>
        <w:pStyle w:val="VCAAbody"/>
      </w:pPr>
      <w:r>
        <w:t xml:space="preserve">A high number of </w:t>
      </w:r>
      <w:r w:rsidR="00FB6234">
        <w:t xml:space="preserve">incorrect </w:t>
      </w:r>
      <w:r w:rsidR="006C08B4">
        <w:t xml:space="preserve">responses indicated </w:t>
      </w:r>
      <w:r>
        <w:t xml:space="preserve">students </w:t>
      </w:r>
      <w:r w:rsidR="006C08B4">
        <w:t>were not familiar with</w:t>
      </w:r>
      <w:r>
        <w:t xml:space="preserve"> basic drawing terminology</w:t>
      </w:r>
      <w:r w:rsidR="001B0798">
        <w:t>,</w:t>
      </w:r>
      <w:r>
        <w:t xml:space="preserve"> such as </w:t>
      </w:r>
      <w:r w:rsidR="00AA7188">
        <w:t>‘</w:t>
      </w:r>
      <w:r>
        <w:t>radius</w:t>
      </w:r>
      <w:r w:rsidR="00AA7188">
        <w:t>’</w:t>
      </w:r>
      <w:r w:rsidR="000E5D95">
        <w:t>.</w:t>
      </w:r>
    </w:p>
    <w:p w14:paraId="125469CE" w14:textId="74E88D57" w:rsidR="002D5C3F" w:rsidRDefault="002D5C3F" w:rsidP="007D4BB6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c</w:t>
      </w:r>
      <w:r w:rsidR="0062181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256347C5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242E3B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B265C4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9AF4BEF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550113D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6274F" w:rsidRPr="00141A4D" w14:paraId="41CB8083" w14:textId="77777777" w:rsidTr="00CF57F7">
        <w:tc>
          <w:tcPr>
            <w:tcW w:w="599" w:type="dxa"/>
          </w:tcPr>
          <w:p w14:paraId="6CC52588" w14:textId="77777777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23DD1DC" w14:textId="253458B8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 w:rsidRPr="001437DD">
              <w:t>80</w:t>
            </w:r>
          </w:p>
        </w:tc>
        <w:tc>
          <w:tcPr>
            <w:tcW w:w="576" w:type="dxa"/>
          </w:tcPr>
          <w:p w14:paraId="78A8BDB5" w14:textId="643C61D5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>
              <w:t>20</w:t>
            </w:r>
          </w:p>
        </w:tc>
        <w:tc>
          <w:tcPr>
            <w:tcW w:w="864" w:type="dxa"/>
          </w:tcPr>
          <w:p w14:paraId="7C82D252" w14:textId="7B822428" w:rsidR="0066274F" w:rsidRPr="00141A4D" w:rsidRDefault="0066274F" w:rsidP="0066274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3CF80B2F" w14:textId="2F92DFCF" w:rsidR="001E1354" w:rsidRDefault="001E1354" w:rsidP="007D4BB6">
      <w:pPr>
        <w:pStyle w:val="VCAAbody"/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3FAC49FA" wp14:editId="1B13CF75">
                <wp:simplePos x="0" y="0"/>
                <wp:positionH relativeFrom="column">
                  <wp:posOffset>127000</wp:posOffset>
                </wp:positionH>
                <wp:positionV relativeFrom="paragraph">
                  <wp:posOffset>175098</wp:posOffset>
                </wp:positionV>
                <wp:extent cx="2585002" cy="1976120"/>
                <wp:effectExtent l="19050" t="19050" r="6350" b="24130"/>
                <wp:wrapNone/>
                <wp:docPr id="1665409752" name="Group 6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5002" cy="1976120"/>
                          <a:chOff x="0" y="0"/>
                          <a:chExt cx="2585002" cy="1976120"/>
                        </a:xfrm>
                      </wpg:grpSpPr>
                      <pic:pic xmlns:pic="http://schemas.openxmlformats.org/drawingml/2006/picture">
                        <pic:nvPicPr>
                          <pic:cNvPr id="356765154" name="Picture 1" descr="A screenshot of a computer&#10;&#10;Description automatically generated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608" t="28172" r="38946" b="20371"/>
                          <a:stretch/>
                        </pic:blipFill>
                        <pic:spPr bwMode="auto">
                          <a:xfrm>
                            <a:off x="0" y="0"/>
                            <a:ext cx="1738630" cy="197612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88489446" name="Straight Arrow Connector 650"/>
                        <wps:cNvCnPr/>
                        <wps:spPr>
                          <a:xfrm flipH="1">
                            <a:off x="853937" y="1133889"/>
                            <a:ext cx="1202635" cy="27829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 w="lg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9832984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2088045" y="1014619"/>
                            <a:ext cx="496957" cy="248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D6248E" w14:textId="77777777" w:rsidR="001E1354" w:rsidRPr="00C40E3A" w:rsidRDefault="001E1354" w:rsidP="001E1354">
                              <w:pPr>
                                <w:jc w:val="center"/>
                                <w:rPr>
                                  <w:rFonts w:eastAsia="Calibri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</w:rPr>
                                <w:t>Datu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AC49FA" id="Group 651" o:spid="_x0000_s1037" style="position:absolute;margin-left:10pt;margin-top:13.8pt;width:203.55pt;height:155.6pt;z-index:251722752" coordsize="25850,197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">
                <v:shape id="Picture 1" o:spid="_x0000_s1038" type="#_x0000_t75" alt="A screenshot of a computer&#10;&#10;Description automatically generated" style="position:absolute;width:17386;height:19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" stroked="t" strokecolor="black [3213]">
                  <v:imagedata r:id="rId16" o:title="A screenshot of a computer&#10;&#10;Description automatically generated" croptop="18463f" cropbottom="13350f" cropleft="23336f" cropright="25524f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50" o:spid="_x0000_s1039" type="#_x0000_t32" style="position:absolute;left:8539;top:11338;width:12026;height:278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" strokecolor="black [3213]" strokeweight="1.5pt">
                  <v:stroke endarrow="block" endarrowwidth="wide" endarrowlength="long"/>
                </v:shape>
                <v:shape id="Text Box 1045" o:spid="_x0000_s1040" type="#_x0000_t202" style="position:absolute;left:20880;top:10146;width:4970;height:24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" filled="f" stroked="f">
                  <v:textbox inset="0,0,0,0">
                    <w:txbxContent>
                      <w:p w14:paraId="22D6248E" w14:textId="77777777" w:rsidR="001E1354" w:rsidRPr="00C40E3A" w:rsidRDefault="001E1354" w:rsidP="001E1354">
                        <w:pPr>
                          <w:jc w:val="center"/>
                          <w:rPr>
                            <w:rFonts w:eastAsia="Calibri"/>
                            <w:b/>
                            <w:bCs/>
                          </w:rPr>
                        </w:pPr>
                        <w:r>
                          <w:rPr>
                            <w:rFonts w:eastAsia="Calibri"/>
                            <w:b/>
                            <w:bCs/>
                          </w:rPr>
                          <w:t>Datu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1AFAB86" w14:textId="30390A08" w:rsidR="001E1354" w:rsidRDefault="001E1354" w:rsidP="007D4BB6">
      <w:pPr>
        <w:pStyle w:val="VCAAbody"/>
      </w:pPr>
    </w:p>
    <w:p w14:paraId="32F197B4" w14:textId="77777777" w:rsidR="001E1354" w:rsidRDefault="001E1354" w:rsidP="007D4BB6">
      <w:pPr>
        <w:pStyle w:val="VCAAbody"/>
      </w:pPr>
    </w:p>
    <w:p w14:paraId="6B0FF195" w14:textId="77777777" w:rsidR="001E1354" w:rsidRDefault="001E1354" w:rsidP="007D4BB6">
      <w:pPr>
        <w:pStyle w:val="VCAAbody"/>
      </w:pPr>
    </w:p>
    <w:p w14:paraId="2B0E2223" w14:textId="77777777" w:rsidR="001E1354" w:rsidRDefault="001E1354" w:rsidP="007D4BB6">
      <w:pPr>
        <w:pStyle w:val="VCAAbody"/>
      </w:pPr>
    </w:p>
    <w:p w14:paraId="24676D2D" w14:textId="77777777" w:rsidR="001E1354" w:rsidRDefault="001E1354" w:rsidP="007D4BB6">
      <w:pPr>
        <w:pStyle w:val="VCAAbody"/>
      </w:pPr>
    </w:p>
    <w:p w14:paraId="1B9E39D4" w14:textId="77777777" w:rsidR="001E1354" w:rsidRDefault="001E1354" w:rsidP="007D4BB6">
      <w:pPr>
        <w:pStyle w:val="VCAAbody"/>
      </w:pPr>
    </w:p>
    <w:p w14:paraId="5ACDA3D0" w14:textId="77777777" w:rsidR="001E1354" w:rsidRDefault="001E1354" w:rsidP="007D4BB6">
      <w:pPr>
        <w:pStyle w:val="VCAAbody"/>
      </w:pPr>
    </w:p>
    <w:p w14:paraId="7C83D73A" w14:textId="77777777" w:rsidR="001E1354" w:rsidRDefault="001E1354" w:rsidP="007D4BB6">
      <w:pPr>
        <w:pStyle w:val="VCAAbody"/>
      </w:pPr>
    </w:p>
    <w:p w14:paraId="65111112" w14:textId="2C699F45" w:rsidR="002D5C3F" w:rsidRPr="007D4BB6" w:rsidRDefault="00621816" w:rsidP="007D4BB6">
      <w:pPr>
        <w:pStyle w:val="VCAAbody"/>
      </w:pPr>
      <w:r>
        <w:t>This question was not answered well</w:t>
      </w:r>
      <w:r w:rsidR="002D5C3F" w:rsidRPr="002D5C3F">
        <w:t xml:space="preserve">. A large number </w:t>
      </w:r>
      <w:r>
        <w:t xml:space="preserve">of responses </w:t>
      </w:r>
      <w:r w:rsidR="002D5C3F" w:rsidRPr="002D5C3F">
        <w:t>point</w:t>
      </w:r>
      <w:r>
        <w:t>ed</w:t>
      </w:r>
      <w:r w:rsidR="002D5C3F" w:rsidRPr="002D5C3F">
        <w:t xml:space="preserve"> to the centre line as the datum</w:t>
      </w:r>
      <w:r>
        <w:t>.</w:t>
      </w:r>
    </w:p>
    <w:p w14:paraId="4B0AC96F" w14:textId="1ABD66EC" w:rsidR="002D5C3F" w:rsidRDefault="002D5C3F" w:rsidP="007D4BB6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d</w:t>
      </w:r>
      <w:r w:rsidR="002D075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1B4CC07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3422D7A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CD7771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1016C8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1EAE2EF9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951C16" w:rsidRPr="00141A4D" w14:paraId="26225821" w14:textId="77777777" w:rsidTr="00CF57F7">
        <w:tc>
          <w:tcPr>
            <w:tcW w:w="599" w:type="dxa"/>
          </w:tcPr>
          <w:p w14:paraId="6A7FEC3E" w14:textId="77777777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896F903" w14:textId="5C009F25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8E2C01">
              <w:t>79</w:t>
            </w:r>
          </w:p>
        </w:tc>
        <w:tc>
          <w:tcPr>
            <w:tcW w:w="576" w:type="dxa"/>
          </w:tcPr>
          <w:p w14:paraId="62DBD6E8" w14:textId="3FA82AD2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 w:rsidRPr="008E2C01">
              <w:t>2</w:t>
            </w:r>
            <w:r>
              <w:t>1</w:t>
            </w:r>
          </w:p>
        </w:tc>
        <w:tc>
          <w:tcPr>
            <w:tcW w:w="864" w:type="dxa"/>
          </w:tcPr>
          <w:p w14:paraId="26D074EC" w14:textId="70320923" w:rsidR="00951C16" w:rsidRPr="00141A4D" w:rsidRDefault="00951C16" w:rsidP="00951C1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6409128D" w14:textId="44552F10" w:rsidR="002D5C3F" w:rsidRPr="007D4BB6" w:rsidRDefault="002D5C3F" w:rsidP="007D4BB6">
      <w:pPr>
        <w:pStyle w:val="VCAAbody"/>
      </w:pPr>
      <w:r>
        <w:t xml:space="preserve">Typical </w:t>
      </w:r>
      <w:r w:rsidR="00F7219C">
        <w:t xml:space="preserve">acceptable </w:t>
      </w:r>
      <w:r>
        <w:t>responses</w:t>
      </w:r>
      <w:r w:rsidR="000B3DCB">
        <w:t xml:space="preserve"> included</w:t>
      </w:r>
      <w:r>
        <w:t>:</w:t>
      </w:r>
    </w:p>
    <w:p w14:paraId="429CBAA0" w14:textId="77777777" w:rsidR="002D5C3F" w:rsidRPr="002D5C3F" w:rsidRDefault="002D5C3F" w:rsidP="00967FC0">
      <w:pPr>
        <w:pStyle w:val="VCAAbullet"/>
      </w:pPr>
      <w:r w:rsidRPr="002D5C3F">
        <w:t>eliminate cumulative error</w:t>
      </w:r>
    </w:p>
    <w:p w14:paraId="06CA49EC" w14:textId="5C263EB4" w:rsidR="002D5C3F" w:rsidRDefault="002D5C3F" w:rsidP="00967FC0">
      <w:pPr>
        <w:pStyle w:val="VCAAbullet"/>
      </w:pPr>
      <w:r>
        <w:t xml:space="preserve">more </w:t>
      </w:r>
      <w:r w:rsidRPr="002D5C3F">
        <w:t>accurate dimensions</w:t>
      </w:r>
    </w:p>
    <w:p w14:paraId="3CBF9AAC" w14:textId="2BEBD152" w:rsidR="002D5C3F" w:rsidRPr="002D5C3F" w:rsidRDefault="002D5C3F" w:rsidP="00967FC0">
      <w:pPr>
        <w:pStyle w:val="VCAAbullet"/>
      </w:pPr>
      <w:r>
        <w:t>reference point for dimensions</w:t>
      </w:r>
      <w:r w:rsidR="00B26620">
        <w:t>.</w:t>
      </w:r>
    </w:p>
    <w:p w14:paraId="0602A6E9" w14:textId="3B61D27C" w:rsidR="00406799" w:rsidRDefault="00AC6DA8" w:rsidP="007D4BB6">
      <w:pPr>
        <w:pStyle w:val="VCAAbody"/>
      </w:pPr>
      <w:r>
        <w:t>The majority of responses did n</w:t>
      </w:r>
      <w:r w:rsidR="00B93074">
        <w:t xml:space="preserve">ot answer </w:t>
      </w:r>
      <w:r w:rsidR="00B26620">
        <w:t xml:space="preserve">this question </w:t>
      </w:r>
      <w:r w:rsidR="00B93074">
        <w:t>correctly</w:t>
      </w:r>
      <w:r w:rsidR="00C434D7">
        <w:t>,</w:t>
      </w:r>
      <w:r w:rsidR="000675DD">
        <w:t xml:space="preserve"> suggesting students were not familiar with datums on drawings</w:t>
      </w:r>
      <w:r w:rsidR="008C4F8D">
        <w:t>.</w:t>
      </w:r>
    </w:p>
    <w:p w14:paraId="32D4B956" w14:textId="77777777" w:rsidR="00406799" w:rsidRDefault="00406799" w:rsidP="00300A4B">
      <w:pPr>
        <w:pStyle w:val="VCAAbody"/>
      </w:pPr>
      <w:r>
        <w:br w:type="page"/>
      </w:r>
    </w:p>
    <w:p w14:paraId="18A8F585" w14:textId="3741CBC1" w:rsidR="00B93074" w:rsidRPr="007D4BB6" w:rsidRDefault="00B93074" w:rsidP="007D4BB6">
      <w:pPr>
        <w:pStyle w:val="VCAAHeading2"/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17e</w:t>
      </w:r>
      <w:r w:rsidR="002D0756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4167C5" w:rsidRPr="00141A4D" w14:paraId="1E3462E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3FC91E7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B760118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914B5B5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3A8BBF3D" w14:textId="77777777" w:rsidR="004167C5" w:rsidRPr="00141A4D" w:rsidRDefault="004167C5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A5020E" w:rsidRPr="00141A4D" w14:paraId="4B124AAA" w14:textId="77777777" w:rsidTr="00CF57F7">
        <w:tc>
          <w:tcPr>
            <w:tcW w:w="599" w:type="dxa"/>
          </w:tcPr>
          <w:p w14:paraId="5AC1EB70" w14:textId="77777777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C720D24" w14:textId="6605AD91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9B6703">
              <w:t>34</w:t>
            </w:r>
          </w:p>
        </w:tc>
        <w:tc>
          <w:tcPr>
            <w:tcW w:w="576" w:type="dxa"/>
          </w:tcPr>
          <w:p w14:paraId="1E6EF5AC" w14:textId="6E888109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 w:rsidRPr="009B6703">
              <w:t>6</w:t>
            </w:r>
            <w:r>
              <w:t>6</w:t>
            </w:r>
          </w:p>
        </w:tc>
        <w:tc>
          <w:tcPr>
            <w:tcW w:w="864" w:type="dxa"/>
          </w:tcPr>
          <w:p w14:paraId="21D387ED" w14:textId="04437CFC" w:rsidR="00A5020E" w:rsidRPr="00141A4D" w:rsidRDefault="00A5020E" w:rsidP="00A5020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503C0F6" w14:textId="296C6833" w:rsidR="002D5C3F" w:rsidRPr="007D4BB6" w:rsidRDefault="00351610" w:rsidP="007D4BB6">
      <w:pPr>
        <w:pStyle w:val="VCAAbody"/>
      </w:pPr>
      <w:r>
        <w:t>F</w:t>
      </w:r>
      <w:r w:rsidR="000B3DCB">
        <w:t>our-</w:t>
      </w:r>
      <w:r w:rsidR="00B93074">
        <w:t>jaw chuck</w:t>
      </w:r>
      <w:r w:rsidR="00B26620">
        <w:t>.</w:t>
      </w:r>
    </w:p>
    <w:p w14:paraId="22C6D47D" w14:textId="46D024CC" w:rsidR="00A5020E" w:rsidRPr="007D4BB6" w:rsidRDefault="00B93074" w:rsidP="007D4BB6">
      <w:pPr>
        <w:pStyle w:val="VCAAbody"/>
      </w:pPr>
      <w:r w:rsidRPr="005B3FF3">
        <w:t xml:space="preserve">This question </w:t>
      </w:r>
      <w:r w:rsidR="00EF66E1" w:rsidRPr="005B3FF3">
        <w:t xml:space="preserve">was not answered well, </w:t>
      </w:r>
      <w:r w:rsidRPr="005B3FF3">
        <w:t>hi</w:t>
      </w:r>
      <w:r w:rsidR="00EF66E1" w:rsidRPr="005B3FF3">
        <w:t>gh</w:t>
      </w:r>
      <w:r w:rsidRPr="005B3FF3">
        <w:t>light</w:t>
      </w:r>
      <w:r w:rsidR="00EF66E1" w:rsidRPr="005B3FF3">
        <w:t>ing</w:t>
      </w:r>
      <w:r w:rsidRPr="005B3FF3">
        <w:t xml:space="preserve"> </w:t>
      </w:r>
      <w:r w:rsidR="00EF66E1" w:rsidRPr="005B3FF3">
        <w:t>that</w:t>
      </w:r>
      <w:r w:rsidRPr="005B3FF3">
        <w:t xml:space="preserve"> students </w:t>
      </w:r>
      <w:r w:rsidR="001B4736">
        <w:t>may</w:t>
      </w:r>
      <w:r w:rsidR="00EF66E1" w:rsidRPr="005B3FF3">
        <w:t xml:space="preserve"> not</w:t>
      </w:r>
      <w:r w:rsidR="001B4736">
        <w:t xml:space="preserve"> be</w:t>
      </w:r>
      <w:r w:rsidR="00EF66E1" w:rsidRPr="005B3FF3">
        <w:t xml:space="preserve"> adequately familiar with the</w:t>
      </w:r>
      <w:r w:rsidRPr="005B3FF3">
        <w:t xml:space="preserve"> correct terminology. </w:t>
      </w:r>
    </w:p>
    <w:p w14:paraId="20039059" w14:textId="7E64B3D8" w:rsidR="00B93074" w:rsidRDefault="00B93074" w:rsidP="007D4BB6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7f</w:t>
      </w:r>
      <w:r w:rsidR="005B3FF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6A25AF" w:rsidRPr="00141A4D" w14:paraId="54DFBCAF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18219D8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7266524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702B83E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E631C21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6B3B169F" w14:textId="77777777" w:rsidR="006A25AF" w:rsidRPr="00141A4D" w:rsidRDefault="006A25AF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A4726" w:rsidRPr="00141A4D" w14:paraId="76FB5067" w14:textId="77777777" w:rsidTr="00CF57F7">
        <w:tc>
          <w:tcPr>
            <w:tcW w:w="599" w:type="dxa"/>
          </w:tcPr>
          <w:p w14:paraId="26566735" w14:textId="77777777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BC229BA" w14:textId="3B08166B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2</w:t>
            </w:r>
            <w:r>
              <w:t>9</w:t>
            </w:r>
          </w:p>
        </w:tc>
        <w:tc>
          <w:tcPr>
            <w:tcW w:w="576" w:type="dxa"/>
          </w:tcPr>
          <w:p w14:paraId="42C7BDBB" w14:textId="65438091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52</w:t>
            </w:r>
          </w:p>
        </w:tc>
        <w:tc>
          <w:tcPr>
            <w:tcW w:w="576" w:type="dxa"/>
          </w:tcPr>
          <w:p w14:paraId="03C67DC3" w14:textId="51CFBCDB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 w:rsidRPr="00C51D4A">
              <w:t>19</w:t>
            </w:r>
          </w:p>
        </w:tc>
        <w:tc>
          <w:tcPr>
            <w:tcW w:w="864" w:type="dxa"/>
          </w:tcPr>
          <w:p w14:paraId="70D3589C" w14:textId="5B4645FA" w:rsidR="00BA4726" w:rsidRPr="00141A4D" w:rsidRDefault="00BA4726" w:rsidP="00BA472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3FF05DCE" w14:textId="77777777" w:rsidR="006A25AF" w:rsidRPr="004167C5" w:rsidRDefault="006A25AF" w:rsidP="004167C5">
      <w:pPr>
        <w:pStyle w:val="VCAAbody"/>
        <w:rPr>
          <w:lang w:val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2057"/>
        <w:gridCol w:w="2057"/>
      </w:tblGrid>
      <w:tr w:rsidR="007D4BB6" w:rsidRPr="00C85042" w14:paraId="6E00C27B" w14:textId="43EE75DF" w:rsidTr="00B1638F">
        <w:tc>
          <w:tcPr>
            <w:tcW w:w="2405" w:type="dxa"/>
            <w:shd w:val="clear" w:color="auto" w:fill="297EB5"/>
            <w:vAlign w:val="center"/>
          </w:tcPr>
          <w:p w14:paraId="03C52BC9" w14:textId="5A13C7F7" w:rsidR="007D4BB6" w:rsidRPr="00B1638F" w:rsidRDefault="007D4BB6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Dimension</w:t>
            </w:r>
          </w:p>
        </w:tc>
        <w:tc>
          <w:tcPr>
            <w:tcW w:w="2057" w:type="dxa"/>
            <w:shd w:val="clear" w:color="auto" w:fill="297EB5"/>
            <w:vAlign w:val="center"/>
          </w:tcPr>
          <w:p w14:paraId="3E2D6176" w14:textId="72FD5189" w:rsidR="007D4BB6" w:rsidRPr="00B1638F" w:rsidRDefault="007D4BB6" w:rsidP="00CF57F7">
            <w:pPr>
              <w:pStyle w:val="VCAAtablecondensedheading"/>
              <w:rPr>
                <w:b/>
                <w:bCs/>
                <w:i/>
                <w:iCs/>
              </w:rPr>
            </w:pPr>
            <w:r w:rsidRPr="00B1638F">
              <w:rPr>
                <w:b/>
                <w:bCs/>
              </w:rPr>
              <w:t>Maximum</w:t>
            </w:r>
          </w:p>
        </w:tc>
        <w:tc>
          <w:tcPr>
            <w:tcW w:w="2057" w:type="dxa"/>
            <w:shd w:val="clear" w:color="auto" w:fill="297EB5"/>
          </w:tcPr>
          <w:p w14:paraId="2E2CC2EE" w14:textId="41055CA5" w:rsidR="007D4BB6" w:rsidRPr="00B1638F" w:rsidRDefault="007D4BB6" w:rsidP="00CF57F7">
            <w:pPr>
              <w:pStyle w:val="VCAAtablecondensedheading"/>
              <w:rPr>
                <w:b/>
                <w:bCs/>
              </w:rPr>
            </w:pPr>
            <w:r w:rsidRPr="00B1638F">
              <w:rPr>
                <w:b/>
                <w:bCs/>
              </w:rPr>
              <w:t>Minimum</w:t>
            </w:r>
          </w:p>
        </w:tc>
      </w:tr>
      <w:tr w:rsidR="007D4BB6" w:rsidRPr="0054545D" w14:paraId="7906E749" w14:textId="063EF2EA" w:rsidTr="000B3C1C">
        <w:trPr>
          <w:trHeight w:val="293"/>
        </w:trPr>
        <w:tc>
          <w:tcPr>
            <w:tcW w:w="2405" w:type="dxa"/>
            <w:vAlign w:val="center"/>
          </w:tcPr>
          <w:p w14:paraId="2E31E7FD" w14:textId="07DC56D1" w:rsidR="007D4BB6" w:rsidRPr="004D1CDA" w:rsidRDefault="007D4BB6" w:rsidP="00CF57F7">
            <w:pPr>
              <w:pStyle w:val="VCAAtablecondensed"/>
            </w:pPr>
            <w:r>
              <w:t xml:space="preserve">112 </w:t>
            </w:r>
            <w:proofErr w:type="gramStart"/>
            <w:r>
              <w:t>length</w:t>
            </w:r>
            <w:proofErr w:type="gramEnd"/>
          </w:p>
        </w:tc>
        <w:tc>
          <w:tcPr>
            <w:tcW w:w="2057" w:type="dxa"/>
            <w:vAlign w:val="center"/>
          </w:tcPr>
          <w:p w14:paraId="4B9D9FC3" w14:textId="69EAD0F0" w:rsidR="007D4BB6" w:rsidRPr="004D1CDA" w:rsidRDefault="007D4BB6" w:rsidP="00CF57F7">
            <w:pPr>
              <w:pStyle w:val="VCAAtablecondensed"/>
            </w:pPr>
            <w:r>
              <w:rPr>
                <w:color w:val="000000" w:themeColor="text1"/>
              </w:rPr>
              <w:t>112.5</w:t>
            </w:r>
            <w:r w:rsidR="00BA4726">
              <w:rPr>
                <w:color w:val="000000" w:themeColor="text1"/>
              </w:rPr>
              <w:t>0</w:t>
            </w:r>
          </w:p>
        </w:tc>
        <w:tc>
          <w:tcPr>
            <w:tcW w:w="2057" w:type="dxa"/>
          </w:tcPr>
          <w:p w14:paraId="37F9B54E" w14:textId="403FF10E" w:rsidR="007D4BB6" w:rsidRDefault="007D4BB6" w:rsidP="00CF57F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111.5</w:t>
            </w:r>
            <w:r w:rsidR="00BA4726">
              <w:rPr>
                <w:color w:val="000000" w:themeColor="text1"/>
              </w:rPr>
              <w:t>0</w:t>
            </w:r>
          </w:p>
        </w:tc>
      </w:tr>
      <w:tr w:rsidR="007D4BB6" w:rsidRPr="0054545D" w14:paraId="0F8DE15C" w14:textId="01AD30F4" w:rsidTr="000B3C1C">
        <w:trPr>
          <w:trHeight w:val="293"/>
        </w:trPr>
        <w:tc>
          <w:tcPr>
            <w:tcW w:w="2405" w:type="dxa"/>
            <w:vAlign w:val="center"/>
          </w:tcPr>
          <w:p w14:paraId="18E3C77E" w14:textId="29FF4DC3" w:rsidR="007D4BB6" w:rsidRPr="007D4BB6" w:rsidRDefault="007D4BB6" w:rsidP="00CF57F7">
            <w:pPr>
              <w:pStyle w:val="VCAAtablecondensed"/>
            </w:pPr>
            <w:r w:rsidRPr="007D4BB6">
              <w:t>Ø22</w:t>
            </w:r>
          </w:p>
        </w:tc>
        <w:tc>
          <w:tcPr>
            <w:tcW w:w="2057" w:type="dxa"/>
            <w:vAlign w:val="center"/>
          </w:tcPr>
          <w:p w14:paraId="57B9D785" w14:textId="58D09AB3" w:rsidR="007D4BB6" w:rsidRPr="004D1CDA" w:rsidRDefault="007D4BB6" w:rsidP="00CF57F7">
            <w:pPr>
              <w:pStyle w:val="VCAAtablecondensed"/>
            </w:pPr>
            <w:r>
              <w:rPr>
                <w:color w:val="000000" w:themeColor="text1"/>
              </w:rPr>
              <w:t>22.05</w:t>
            </w:r>
          </w:p>
        </w:tc>
        <w:tc>
          <w:tcPr>
            <w:tcW w:w="2057" w:type="dxa"/>
          </w:tcPr>
          <w:p w14:paraId="6C3BBC48" w14:textId="5F3EF3AF" w:rsidR="007D4BB6" w:rsidRDefault="007D4BB6" w:rsidP="00CF57F7">
            <w:pPr>
              <w:pStyle w:val="VCAAtablecondensed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.98</w:t>
            </w:r>
          </w:p>
        </w:tc>
      </w:tr>
    </w:tbl>
    <w:p w14:paraId="123A792D" w14:textId="5C180B60" w:rsidR="00C75815" w:rsidRDefault="00C75815" w:rsidP="007D4BB6">
      <w:pPr>
        <w:pStyle w:val="VCAAbody"/>
      </w:pPr>
      <w:r>
        <w:t>Basic errors were made in some responses, such as mixing up the maximum and minimums.</w:t>
      </w:r>
    </w:p>
    <w:p w14:paraId="70B317F0" w14:textId="76ACBBBA" w:rsidR="00F7219C" w:rsidRPr="007B6338" w:rsidRDefault="00F7219C" w:rsidP="007B6338">
      <w:pPr>
        <w:pStyle w:val="VCAAHeading2"/>
      </w:pPr>
      <w:r w:rsidRPr="00653178">
        <w:rPr>
          <w:lang w:val="en-AU"/>
        </w:rPr>
        <w:t xml:space="preserve">Question </w:t>
      </w:r>
      <w:r>
        <w:rPr>
          <w:lang w:val="en-AU"/>
        </w:rPr>
        <w:t>18a</w:t>
      </w:r>
      <w:r w:rsidR="002172D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0087E15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A68AA86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C62A1E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EEA2935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74807EA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C10E1" w:rsidRPr="00141A4D" w14:paraId="706F636A" w14:textId="77777777" w:rsidTr="00CF57F7">
        <w:tc>
          <w:tcPr>
            <w:tcW w:w="599" w:type="dxa"/>
          </w:tcPr>
          <w:p w14:paraId="77DC1560" w14:textId="77777777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12CF71D" w14:textId="39F63F5D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C9505B">
              <w:t>27</w:t>
            </w:r>
          </w:p>
        </w:tc>
        <w:tc>
          <w:tcPr>
            <w:tcW w:w="576" w:type="dxa"/>
          </w:tcPr>
          <w:p w14:paraId="451106DA" w14:textId="67CB15CA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 w:rsidRPr="00C9505B">
              <w:t>7</w:t>
            </w:r>
            <w:r>
              <w:t>3</w:t>
            </w:r>
          </w:p>
        </w:tc>
        <w:tc>
          <w:tcPr>
            <w:tcW w:w="864" w:type="dxa"/>
          </w:tcPr>
          <w:p w14:paraId="7F837012" w14:textId="696C592D" w:rsidR="006C10E1" w:rsidRPr="00141A4D" w:rsidRDefault="006C10E1" w:rsidP="006C10E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19AC24AE" w14:textId="1EC2BCE4" w:rsidR="00F7219C" w:rsidRDefault="00F7219C" w:rsidP="001E4775">
      <w:pPr>
        <w:pStyle w:val="VCAAbody"/>
      </w:pPr>
      <w:r>
        <w:t>Typical acceptable responses</w:t>
      </w:r>
      <w:r w:rsidR="000B3DCB">
        <w:t xml:space="preserve"> included</w:t>
      </w:r>
      <w:r>
        <w:t>:</w:t>
      </w:r>
    </w:p>
    <w:p w14:paraId="26223E06" w14:textId="21794190" w:rsidR="00B93074" w:rsidRP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>easy to disassemble if required</w:t>
      </w:r>
    </w:p>
    <w:p w14:paraId="191A0645" w14:textId="1899D711" w:rsidR="00F7219C" w:rsidRP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>less skill required</w:t>
      </w:r>
    </w:p>
    <w:p w14:paraId="7FF91110" w14:textId="301ECA7A" w:rsidR="00F7219C" w:rsidRDefault="00F7219C" w:rsidP="00967FC0">
      <w:pPr>
        <w:pStyle w:val="VCAAbullet"/>
        <w:rPr>
          <w:rFonts w:asciiTheme="minorHAnsi" w:hAnsiTheme="minorHAnsi" w:cstheme="minorHAnsi"/>
        </w:rPr>
      </w:pPr>
      <w:r>
        <w:t>more suitable for mixed materials that may be difficult / not able to be welded</w:t>
      </w:r>
      <w:r w:rsidR="00F67CA2">
        <w:t>.</w:t>
      </w:r>
    </w:p>
    <w:p w14:paraId="2F13E2D6" w14:textId="23198100" w:rsidR="00F24EC8" w:rsidRDefault="00F24EC8" w:rsidP="001E477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8b</w:t>
      </w:r>
      <w:r w:rsidR="0055019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2A761C" w:rsidRPr="00141A4D" w14:paraId="4330768C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FE28574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26C015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9A3B2BB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780C863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38728A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B75C6" w:rsidRPr="00141A4D" w14:paraId="6409099A" w14:textId="77777777" w:rsidTr="00CF57F7">
        <w:tc>
          <w:tcPr>
            <w:tcW w:w="599" w:type="dxa"/>
          </w:tcPr>
          <w:p w14:paraId="3540C2CF" w14:textId="77777777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07E52E6" w14:textId="41F1C433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15</w:t>
            </w:r>
          </w:p>
        </w:tc>
        <w:tc>
          <w:tcPr>
            <w:tcW w:w="576" w:type="dxa"/>
          </w:tcPr>
          <w:p w14:paraId="593EF0E8" w14:textId="0D7FC171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35</w:t>
            </w:r>
          </w:p>
        </w:tc>
        <w:tc>
          <w:tcPr>
            <w:tcW w:w="576" w:type="dxa"/>
          </w:tcPr>
          <w:p w14:paraId="5EACECB1" w14:textId="4A681438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 w:rsidRPr="0092609B">
              <w:t>49</w:t>
            </w:r>
          </w:p>
        </w:tc>
        <w:tc>
          <w:tcPr>
            <w:tcW w:w="864" w:type="dxa"/>
          </w:tcPr>
          <w:p w14:paraId="2B01182C" w14:textId="0CDE1B6E" w:rsidR="00FB75C6" w:rsidRPr="00141A4D" w:rsidRDefault="00FB75C6" w:rsidP="00FB75C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4</w:t>
            </w:r>
          </w:p>
        </w:tc>
      </w:tr>
    </w:tbl>
    <w:p w14:paraId="28F1FD57" w14:textId="43D4E311" w:rsidR="00F24EC8" w:rsidRPr="001E4775" w:rsidRDefault="00F24EC8" w:rsidP="001E4775">
      <w:pPr>
        <w:pStyle w:val="VCAAbody"/>
      </w:pPr>
      <w:r>
        <w:t>Typical acceptable responses</w:t>
      </w:r>
      <w:r w:rsidR="00460269">
        <w:t xml:space="preserve"> included the following.</w:t>
      </w:r>
    </w:p>
    <w:p w14:paraId="0A2D45C2" w14:textId="3EE626BF" w:rsidR="00F24EC8" w:rsidRDefault="00F24EC8" w:rsidP="001E4775">
      <w:pPr>
        <w:pStyle w:val="VCAAbody"/>
      </w:pPr>
      <w:r>
        <w:t>Advantage:</w:t>
      </w:r>
    </w:p>
    <w:p w14:paraId="335F943F" w14:textId="48A4A4D2" w:rsidR="00F24EC8" w:rsidRDefault="00F24EC8" w:rsidP="00967FC0">
      <w:pPr>
        <w:pStyle w:val="VCAAbullet"/>
      </w:pPr>
      <w:r>
        <w:t>faster/easier to apply</w:t>
      </w:r>
    </w:p>
    <w:p w14:paraId="3843AB66" w14:textId="4D866A03" w:rsidR="00F24EC8" w:rsidRDefault="00362404" w:rsidP="00967FC0">
      <w:pPr>
        <w:pStyle w:val="VCAAbullet"/>
      </w:pPr>
      <w:r>
        <w:t>can bind different materials</w:t>
      </w:r>
    </w:p>
    <w:p w14:paraId="0CBADD6F" w14:textId="1A294787" w:rsidR="00362404" w:rsidRPr="001E4775" w:rsidRDefault="00362404" w:rsidP="00967FC0">
      <w:pPr>
        <w:pStyle w:val="VCAAbullet"/>
      </w:pPr>
      <w:r>
        <w:t>less weight</w:t>
      </w:r>
      <w:r w:rsidR="00B139DA">
        <w:t>.</w:t>
      </w:r>
    </w:p>
    <w:p w14:paraId="2751C4A3" w14:textId="5917CE07" w:rsidR="00362404" w:rsidRDefault="00362404" w:rsidP="001E4775">
      <w:pPr>
        <w:pStyle w:val="VCAAbody"/>
      </w:pPr>
      <w:r>
        <w:t>Disadvantage:</w:t>
      </w:r>
    </w:p>
    <w:p w14:paraId="4D0EDA93" w14:textId="368C0B18" w:rsidR="00362404" w:rsidRDefault="00362404" w:rsidP="00967FC0">
      <w:pPr>
        <w:pStyle w:val="VCAAbullet"/>
      </w:pPr>
      <w:r>
        <w:lastRenderedPageBreak/>
        <w:t>can lose strength over time</w:t>
      </w:r>
    </w:p>
    <w:p w14:paraId="57B0FF47" w14:textId="0147CDFF" w:rsidR="00B93074" w:rsidRPr="001E4775" w:rsidRDefault="00362404" w:rsidP="00967FC0">
      <w:pPr>
        <w:pStyle w:val="VCAAbullet"/>
      </w:pPr>
      <w:r>
        <w:t>difficult to disassemble</w:t>
      </w:r>
      <w:r w:rsidR="00B139DA">
        <w:t>.</w:t>
      </w:r>
    </w:p>
    <w:p w14:paraId="384583B4" w14:textId="6F53D5DE" w:rsidR="00B93074" w:rsidRPr="00362404" w:rsidRDefault="000B3DCB" w:rsidP="001E4775">
      <w:pPr>
        <w:pStyle w:val="VCAAbody"/>
      </w:pPr>
      <w:r>
        <w:t>The m</w:t>
      </w:r>
      <w:r w:rsidR="00362404">
        <w:t xml:space="preserve">ajority of students answered well for both advantage </w:t>
      </w:r>
      <w:r w:rsidR="00C2477D">
        <w:t>and</w:t>
      </w:r>
      <w:r w:rsidR="00362404">
        <w:t xml:space="preserve"> disadvantage</w:t>
      </w:r>
      <w:r w:rsidR="00C2477D">
        <w:t>.</w:t>
      </w:r>
    </w:p>
    <w:p w14:paraId="78B15452" w14:textId="53CBCF77" w:rsidR="00D07565" w:rsidRDefault="00D07565" w:rsidP="001E4775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9ai</w:t>
      </w:r>
      <w:r w:rsidR="00D12DD0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15CF455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A15C82A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0ACB9D8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D624AFD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1C74C84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770EF7" w:rsidRPr="00141A4D" w14:paraId="1CEBD0AC" w14:textId="77777777" w:rsidTr="00CF57F7">
        <w:tc>
          <w:tcPr>
            <w:tcW w:w="599" w:type="dxa"/>
          </w:tcPr>
          <w:p w14:paraId="4BA4B95B" w14:textId="77777777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967B739" w14:textId="40674C60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0F5F5F">
              <w:t>2</w:t>
            </w:r>
            <w:r>
              <w:t>7</w:t>
            </w:r>
          </w:p>
        </w:tc>
        <w:tc>
          <w:tcPr>
            <w:tcW w:w="576" w:type="dxa"/>
          </w:tcPr>
          <w:p w14:paraId="6AECAD0B" w14:textId="7B51E7E8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 w:rsidRPr="000F5F5F">
              <w:t>73</w:t>
            </w:r>
          </w:p>
        </w:tc>
        <w:tc>
          <w:tcPr>
            <w:tcW w:w="864" w:type="dxa"/>
          </w:tcPr>
          <w:p w14:paraId="5AEBA37D" w14:textId="04A78D7B" w:rsidR="00770EF7" w:rsidRPr="00141A4D" w:rsidRDefault="00770EF7" w:rsidP="00770EF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8</w:t>
            </w:r>
          </w:p>
        </w:tc>
      </w:tr>
    </w:tbl>
    <w:p w14:paraId="6EF69950" w14:textId="5D96C384" w:rsidR="00B93074" w:rsidRPr="0081681C" w:rsidRDefault="00D07565" w:rsidP="0081681C">
      <w:pPr>
        <w:pStyle w:val="VCAAbody"/>
      </w:pPr>
      <w:r w:rsidRPr="00B97754">
        <w:t>A</w:t>
      </w:r>
      <w:r w:rsidR="007D50C8">
        <w:t>.</w:t>
      </w:r>
    </w:p>
    <w:p w14:paraId="2D1AB042" w14:textId="7E408DB8" w:rsidR="00D07565" w:rsidRPr="0081681C" w:rsidRDefault="000B3DCB" w:rsidP="0081681C">
      <w:pPr>
        <w:pStyle w:val="VCAAbody"/>
      </w:pPr>
      <w:r>
        <w:t>This question was a</w:t>
      </w:r>
      <w:r w:rsidR="00D07565">
        <w:t xml:space="preserve">nswered correctly by </w:t>
      </w:r>
      <w:r w:rsidR="006E6390">
        <w:t xml:space="preserve">the </w:t>
      </w:r>
      <w:r w:rsidR="00D07565">
        <w:t>majority</w:t>
      </w:r>
      <w:r w:rsidR="007D50C8">
        <w:t xml:space="preserve"> of students.</w:t>
      </w:r>
    </w:p>
    <w:p w14:paraId="172C4E7F" w14:textId="392F8562" w:rsidR="00D07565" w:rsidRDefault="00D07565" w:rsidP="0081681C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9aii</w:t>
      </w:r>
      <w:r w:rsidR="002A722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3FCC712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F52F5DB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CAEBC6F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67FBB20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3C69BEE0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160E6" w:rsidRPr="00141A4D" w14:paraId="1B8B705B" w14:textId="77777777" w:rsidTr="00CF57F7">
        <w:tc>
          <w:tcPr>
            <w:tcW w:w="599" w:type="dxa"/>
          </w:tcPr>
          <w:p w14:paraId="211D3CC9" w14:textId="77777777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79B1A22A" w14:textId="2678FED2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 w:rsidRPr="009E5F25">
              <w:t>60</w:t>
            </w:r>
          </w:p>
        </w:tc>
        <w:tc>
          <w:tcPr>
            <w:tcW w:w="576" w:type="dxa"/>
          </w:tcPr>
          <w:p w14:paraId="2EA71979" w14:textId="5FC8D44B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>
              <w:t>40</w:t>
            </w:r>
          </w:p>
        </w:tc>
        <w:tc>
          <w:tcPr>
            <w:tcW w:w="864" w:type="dxa"/>
          </w:tcPr>
          <w:p w14:paraId="32C3C5E3" w14:textId="65B91896" w:rsidR="004160E6" w:rsidRPr="00141A4D" w:rsidRDefault="004160E6" w:rsidP="004160E6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4</w:t>
            </w:r>
          </w:p>
        </w:tc>
      </w:tr>
    </w:tbl>
    <w:p w14:paraId="7F926F72" w14:textId="3443C503" w:rsidR="00D07565" w:rsidRPr="0081681C" w:rsidRDefault="002A7224" w:rsidP="0081681C">
      <w:pPr>
        <w:pStyle w:val="VCAAbody"/>
      </w:pPr>
      <w:r>
        <w:t>A</w:t>
      </w:r>
      <w:r w:rsidR="00D07565">
        <w:t>cceptable response</w:t>
      </w:r>
      <w:r w:rsidR="000B5AE0">
        <w:t>s</w:t>
      </w:r>
      <w:r w:rsidR="00D07565">
        <w:t>:</w:t>
      </w:r>
    </w:p>
    <w:p w14:paraId="1065E105" w14:textId="250CEB59" w:rsidR="00D07565" w:rsidRDefault="007F5F0E" w:rsidP="00967FC0">
      <w:pPr>
        <w:pStyle w:val="VCAAbullet"/>
      </w:pPr>
      <w:r>
        <w:t>F</w:t>
      </w:r>
      <w:r w:rsidR="00D07565" w:rsidRPr="00B97754">
        <w:t>ull thread will</w:t>
      </w:r>
      <w:r w:rsidR="0012355C">
        <w:t xml:space="preserve"> go</w:t>
      </w:r>
      <w:r w:rsidR="00D07565" w:rsidRPr="00B97754">
        <w:t xml:space="preserve"> deeper into blind hole</w:t>
      </w:r>
      <w:r w:rsidR="00B97754">
        <w:t xml:space="preserve"> (or similar)</w:t>
      </w:r>
      <w:r>
        <w:t>.</w:t>
      </w:r>
    </w:p>
    <w:p w14:paraId="2D4E3A3E" w14:textId="0D4E08A3" w:rsidR="00B97754" w:rsidRPr="0081681C" w:rsidRDefault="007F5F0E" w:rsidP="00967FC0">
      <w:pPr>
        <w:pStyle w:val="VCAAbullet"/>
      </w:pPr>
      <w:r>
        <w:t>H</w:t>
      </w:r>
      <w:r w:rsidR="00B97754">
        <w:t>as threads all the way down the tap</w:t>
      </w:r>
      <w:r w:rsidR="002A7224">
        <w:t>.</w:t>
      </w:r>
    </w:p>
    <w:p w14:paraId="282A8ABF" w14:textId="7C206630" w:rsidR="00B97754" w:rsidRPr="0081681C" w:rsidRDefault="009B27B0" w:rsidP="0081681C">
      <w:pPr>
        <w:pStyle w:val="VCAAbody"/>
      </w:pPr>
      <w:r>
        <w:t xml:space="preserve">Some </w:t>
      </w:r>
      <w:r w:rsidR="0012355C">
        <w:t xml:space="preserve">responses were unable to explain </w:t>
      </w:r>
      <w:r>
        <w:t>the reason relating to the threads at the front of the tap.</w:t>
      </w:r>
    </w:p>
    <w:p w14:paraId="4FED16CF" w14:textId="6255BB78" w:rsidR="00B97754" w:rsidRDefault="00B97754" w:rsidP="0081681C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19b</w:t>
      </w:r>
      <w:r w:rsidR="00B702C5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2A761C" w:rsidRPr="00141A4D" w14:paraId="59763CF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F6F614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EF2D127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44EBD8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169F8B1" w14:textId="77777777" w:rsidR="002A761C" w:rsidRPr="00141A4D" w:rsidRDefault="002A761C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904FD4" w:rsidRPr="00141A4D" w14:paraId="68CDC132" w14:textId="77777777" w:rsidTr="00CF57F7">
        <w:tc>
          <w:tcPr>
            <w:tcW w:w="599" w:type="dxa"/>
          </w:tcPr>
          <w:p w14:paraId="280CF4EC" w14:textId="77777777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41CBAFC" w14:textId="74656D7F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F145F4">
              <w:t>7</w:t>
            </w:r>
            <w:r>
              <w:t>8</w:t>
            </w:r>
          </w:p>
        </w:tc>
        <w:tc>
          <w:tcPr>
            <w:tcW w:w="576" w:type="dxa"/>
          </w:tcPr>
          <w:p w14:paraId="2D3E0055" w14:textId="0D56BB01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 w:rsidRPr="00F145F4">
              <w:t>22</w:t>
            </w:r>
          </w:p>
        </w:tc>
        <w:tc>
          <w:tcPr>
            <w:tcW w:w="864" w:type="dxa"/>
          </w:tcPr>
          <w:p w14:paraId="09C51545" w14:textId="23D57165" w:rsidR="00904FD4" w:rsidRPr="00141A4D" w:rsidRDefault="00904FD4" w:rsidP="00904FD4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30B97">
              <w:rPr>
                <w:lang w:val="en-AU"/>
              </w:rPr>
              <w:t>3</w:t>
            </w:r>
          </w:p>
        </w:tc>
      </w:tr>
    </w:tbl>
    <w:p w14:paraId="7F366CF8" w14:textId="4C42ED57" w:rsidR="00B97754" w:rsidRPr="0081681C" w:rsidRDefault="00B97754" w:rsidP="0081681C">
      <w:pPr>
        <w:pStyle w:val="VCAAbody"/>
      </w:pPr>
      <w:r>
        <w:t>Tap wrench</w:t>
      </w:r>
      <w:r w:rsidR="00B702C5">
        <w:t>.</w:t>
      </w:r>
    </w:p>
    <w:p w14:paraId="52748BAF" w14:textId="66DD5C2A" w:rsidR="00406799" w:rsidRDefault="00B97754" w:rsidP="0081681C">
      <w:pPr>
        <w:pStyle w:val="VCAAbody"/>
      </w:pPr>
      <w:r w:rsidRPr="00B97754">
        <w:t xml:space="preserve">Very few </w:t>
      </w:r>
      <w:r w:rsidR="00B702C5">
        <w:t>responses</w:t>
      </w:r>
      <w:r w:rsidR="00B702C5" w:rsidRPr="00B97754">
        <w:t xml:space="preserve"> </w:t>
      </w:r>
      <w:r w:rsidRPr="00B97754">
        <w:t xml:space="preserve">identified this tool by </w:t>
      </w:r>
      <w:r w:rsidR="000B3DCB">
        <w:t xml:space="preserve">its </w:t>
      </w:r>
      <w:r w:rsidRPr="00B97754">
        <w:t>correct name</w:t>
      </w:r>
      <w:r w:rsidR="00B702C5">
        <w:t>.</w:t>
      </w:r>
    </w:p>
    <w:p w14:paraId="5525AFAB" w14:textId="77777777" w:rsidR="00406799" w:rsidRDefault="00406799" w:rsidP="00300A4B">
      <w:pPr>
        <w:pStyle w:val="VCAAbody"/>
      </w:pPr>
      <w:r>
        <w:br w:type="page"/>
      </w:r>
    </w:p>
    <w:p w14:paraId="5C1FA332" w14:textId="1DA2E42F" w:rsidR="006609FC" w:rsidRDefault="006609FC" w:rsidP="0081681C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0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3E3C2D" w:rsidRPr="00141A4D" w14:paraId="318220C6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829A221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03D999E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63AFCC4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FFFD826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751407B0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C77DBA2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3D319085" w14:textId="77777777" w:rsidR="003E3C2D" w:rsidRPr="00141A4D" w:rsidRDefault="003E3C2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51AA9" w:rsidRPr="00141A4D" w14:paraId="04E0F069" w14:textId="77777777" w:rsidTr="00CF57F7">
        <w:tc>
          <w:tcPr>
            <w:tcW w:w="599" w:type="dxa"/>
          </w:tcPr>
          <w:p w14:paraId="68301954" w14:textId="77777777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18489DB6" w14:textId="7BCBE7FB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</w:t>
            </w:r>
            <w:r>
              <w:t>7</w:t>
            </w:r>
          </w:p>
        </w:tc>
        <w:tc>
          <w:tcPr>
            <w:tcW w:w="576" w:type="dxa"/>
          </w:tcPr>
          <w:p w14:paraId="34D6FBB3" w14:textId="77308E8B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9</w:t>
            </w:r>
          </w:p>
        </w:tc>
        <w:tc>
          <w:tcPr>
            <w:tcW w:w="576" w:type="dxa"/>
          </w:tcPr>
          <w:p w14:paraId="3682DECA" w14:textId="6798C2E2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2</w:t>
            </w:r>
            <w:r>
              <w:t>5</w:t>
            </w:r>
          </w:p>
        </w:tc>
        <w:tc>
          <w:tcPr>
            <w:tcW w:w="576" w:type="dxa"/>
          </w:tcPr>
          <w:p w14:paraId="55A9C047" w14:textId="0446EB3A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1</w:t>
            </w:r>
            <w:r>
              <w:t>3</w:t>
            </w:r>
          </w:p>
        </w:tc>
        <w:tc>
          <w:tcPr>
            <w:tcW w:w="576" w:type="dxa"/>
          </w:tcPr>
          <w:p w14:paraId="6C4235E9" w14:textId="40D7B917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 w:rsidRPr="003E6BB3">
              <w:t>7</w:t>
            </w:r>
          </w:p>
        </w:tc>
        <w:tc>
          <w:tcPr>
            <w:tcW w:w="864" w:type="dxa"/>
          </w:tcPr>
          <w:p w14:paraId="431B2ED8" w14:textId="1D49EB09" w:rsidR="00151AA9" w:rsidRPr="00141A4D" w:rsidRDefault="00151AA9" w:rsidP="00151AA9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5</w:t>
            </w:r>
          </w:p>
        </w:tc>
      </w:tr>
    </w:tbl>
    <w:p w14:paraId="051ACCC4" w14:textId="77777777" w:rsidR="003E3C2D" w:rsidRPr="003E3C2D" w:rsidRDefault="003E3C2D" w:rsidP="003E3C2D">
      <w:pPr>
        <w:pStyle w:val="VCAAbody"/>
        <w:rPr>
          <w:lang w:val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4536"/>
      </w:tblGrid>
      <w:tr w:rsidR="001A32F4" w:rsidRPr="00C85042" w14:paraId="5570EBA7" w14:textId="77777777" w:rsidTr="00B1638F">
        <w:tc>
          <w:tcPr>
            <w:tcW w:w="2263" w:type="dxa"/>
            <w:shd w:val="clear" w:color="auto" w:fill="297EB5"/>
            <w:vAlign w:val="center"/>
          </w:tcPr>
          <w:p w14:paraId="78E14A2E" w14:textId="737D2606" w:rsidR="001A32F4" w:rsidRPr="00B1638F" w:rsidRDefault="001A32F4" w:rsidP="001A32F4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</w:rPr>
              <w:t>Tool</w:t>
            </w:r>
          </w:p>
        </w:tc>
        <w:tc>
          <w:tcPr>
            <w:tcW w:w="4536" w:type="dxa"/>
            <w:shd w:val="clear" w:color="auto" w:fill="297EB5"/>
            <w:vAlign w:val="center"/>
          </w:tcPr>
          <w:p w14:paraId="75E7B753" w14:textId="01FD3155" w:rsidR="001A32F4" w:rsidRPr="00B1638F" w:rsidRDefault="001A32F4" w:rsidP="001A32F4">
            <w:pPr>
              <w:pStyle w:val="VCAAtablecondensedheading"/>
              <w:rPr>
                <w:b/>
                <w:bCs/>
                <w:lang w:val="en-AU"/>
              </w:rPr>
            </w:pPr>
            <w:r w:rsidRPr="00B1638F">
              <w:rPr>
                <w:b/>
                <w:bCs/>
              </w:rPr>
              <w:t xml:space="preserve">Common </w:t>
            </w:r>
            <w:r w:rsidR="00DB3D62" w:rsidRPr="00B1638F">
              <w:rPr>
                <w:b/>
                <w:bCs/>
              </w:rPr>
              <w:t>u</w:t>
            </w:r>
            <w:r w:rsidRPr="00B1638F">
              <w:rPr>
                <w:b/>
                <w:bCs/>
              </w:rPr>
              <w:t>se</w:t>
            </w:r>
            <w:r w:rsidR="000B3DCB" w:rsidRPr="00B1638F">
              <w:rPr>
                <w:b/>
                <w:bCs/>
              </w:rPr>
              <w:t>(s)</w:t>
            </w:r>
          </w:p>
        </w:tc>
      </w:tr>
      <w:tr w:rsidR="001A32F4" w14:paraId="74B99714" w14:textId="77777777" w:rsidTr="001A32F4">
        <w:tc>
          <w:tcPr>
            <w:tcW w:w="2263" w:type="dxa"/>
            <w:vAlign w:val="center"/>
          </w:tcPr>
          <w:p w14:paraId="680D5349" w14:textId="695A40F3" w:rsidR="001A32F4" w:rsidRDefault="0033352B" w:rsidP="001A32F4">
            <w:pPr>
              <w:pStyle w:val="VCAAtablecondensed"/>
              <w:rPr>
                <w:lang w:val="en-AU"/>
              </w:rPr>
            </w:pPr>
            <w:r>
              <w:t>p</w:t>
            </w:r>
            <w:r w:rsidR="001A32F4" w:rsidRPr="006609FC">
              <w:t>arallel strips</w:t>
            </w:r>
          </w:p>
        </w:tc>
        <w:tc>
          <w:tcPr>
            <w:tcW w:w="4536" w:type="dxa"/>
            <w:vAlign w:val="center"/>
          </w:tcPr>
          <w:p w14:paraId="62410DC1" w14:textId="5CA20868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l</w:t>
            </w:r>
            <w:r w:rsidR="001A32F4" w:rsidRPr="006609FC">
              <w:rPr>
                <w:color w:val="000000" w:themeColor="text1"/>
              </w:rPr>
              <w:t xml:space="preserve">ift job in vice / </w:t>
            </w:r>
            <w:r>
              <w:rPr>
                <w:color w:val="000000" w:themeColor="text1"/>
              </w:rPr>
              <w:t>p</w:t>
            </w:r>
            <w:r w:rsidR="001A32F4">
              <w:rPr>
                <w:color w:val="000000" w:themeColor="text1"/>
              </w:rPr>
              <w:t>osition</w:t>
            </w:r>
            <w:r w:rsidR="001A32F4" w:rsidRPr="006609FC">
              <w:rPr>
                <w:color w:val="000000" w:themeColor="text1"/>
              </w:rPr>
              <w:t xml:space="preserve"> job parallel</w:t>
            </w:r>
            <w:r w:rsidR="001A32F4">
              <w:rPr>
                <w:color w:val="000000" w:themeColor="text1"/>
              </w:rPr>
              <w:t xml:space="preserve"> in vice</w:t>
            </w:r>
          </w:p>
        </w:tc>
      </w:tr>
      <w:tr w:rsidR="001A32F4" w14:paraId="421437A8" w14:textId="77777777" w:rsidTr="001A32F4">
        <w:tc>
          <w:tcPr>
            <w:tcW w:w="2263" w:type="dxa"/>
            <w:vAlign w:val="center"/>
          </w:tcPr>
          <w:p w14:paraId="0EE5BEAC" w14:textId="4F296123" w:rsidR="001A32F4" w:rsidRDefault="0033352B" w:rsidP="001A32F4">
            <w:pPr>
              <w:pStyle w:val="VCAAtablecondensed"/>
              <w:rPr>
                <w:lang w:val="en-AU"/>
              </w:rPr>
            </w:pPr>
            <w:r>
              <w:t>c</w:t>
            </w:r>
            <w:r w:rsidR="001A32F4" w:rsidRPr="006609FC">
              <w:t>entre drill</w:t>
            </w:r>
          </w:p>
        </w:tc>
        <w:tc>
          <w:tcPr>
            <w:tcW w:w="4536" w:type="dxa"/>
            <w:vAlign w:val="center"/>
          </w:tcPr>
          <w:p w14:paraId="1ED08F3F" w14:textId="7D58F374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d</w:t>
            </w:r>
            <w:r w:rsidR="001A32F4" w:rsidRPr="006609FC">
              <w:rPr>
                <w:color w:val="000000" w:themeColor="text1"/>
              </w:rPr>
              <w:t xml:space="preserve">rill hole for lathe centre / </w:t>
            </w:r>
            <w:r>
              <w:rPr>
                <w:color w:val="000000" w:themeColor="text1"/>
              </w:rPr>
              <w:t>p</w:t>
            </w:r>
            <w:r w:rsidR="001A32F4">
              <w:rPr>
                <w:color w:val="000000" w:themeColor="text1"/>
              </w:rPr>
              <w:t xml:space="preserve">rovide </w:t>
            </w:r>
            <w:r w:rsidR="001A32F4" w:rsidRPr="006609FC">
              <w:rPr>
                <w:color w:val="000000" w:themeColor="text1"/>
              </w:rPr>
              <w:t>start</w:t>
            </w:r>
            <w:r w:rsidR="001A32F4">
              <w:rPr>
                <w:color w:val="000000" w:themeColor="text1"/>
              </w:rPr>
              <w:t>ing point for</w:t>
            </w:r>
            <w:r w:rsidR="001A32F4" w:rsidRPr="006609FC">
              <w:rPr>
                <w:color w:val="000000" w:themeColor="text1"/>
              </w:rPr>
              <w:t xml:space="preserve"> drill</w:t>
            </w:r>
          </w:p>
        </w:tc>
      </w:tr>
      <w:tr w:rsidR="001A32F4" w14:paraId="7DF45FCE" w14:textId="77777777" w:rsidTr="001A32F4">
        <w:tc>
          <w:tcPr>
            <w:tcW w:w="2263" w:type="dxa"/>
            <w:vAlign w:val="center"/>
          </w:tcPr>
          <w:p w14:paraId="1CA804B8" w14:textId="5880B3DF" w:rsidR="001A32F4" w:rsidRDefault="0033352B" w:rsidP="001A32F4">
            <w:pPr>
              <w:pStyle w:val="VCAAtablecondensed"/>
              <w:rPr>
                <w:lang w:val="en-AU"/>
              </w:rPr>
            </w:pPr>
            <w:r>
              <w:t>d</w:t>
            </w:r>
            <w:r w:rsidR="001A32F4" w:rsidRPr="006609FC">
              <w:t>rill drift</w:t>
            </w:r>
          </w:p>
        </w:tc>
        <w:tc>
          <w:tcPr>
            <w:tcW w:w="4536" w:type="dxa"/>
            <w:vAlign w:val="center"/>
          </w:tcPr>
          <w:p w14:paraId="74C9D4C4" w14:textId="0F0A83C2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r</w:t>
            </w:r>
            <w:r w:rsidR="001A32F4" w:rsidRPr="006609FC">
              <w:rPr>
                <w:color w:val="000000" w:themeColor="text1"/>
              </w:rPr>
              <w:t xml:space="preserve">emove taper sleeves / </w:t>
            </w:r>
            <w:r>
              <w:rPr>
                <w:color w:val="000000" w:themeColor="text1"/>
              </w:rPr>
              <w:t>r</w:t>
            </w:r>
            <w:r w:rsidR="001A32F4" w:rsidRPr="006609FC">
              <w:rPr>
                <w:color w:val="000000" w:themeColor="text1"/>
              </w:rPr>
              <w:t xml:space="preserve">emove chuck from </w:t>
            </w:r>
            <w:r w:rsidR="001A32F4">
              <w:rPr>
                <w:color w:val="000000" w:themeColor="text1"/>
              </w:rPr>
              <w:t xml:space="preserve">drill </w:t>
            </w:r>
            <w:r w:rsidR="001A32F4" w:rsidRPr="006609FC">
              <w:rPr>
                <w:color w:val="000000" w:themeColor="text1"/>
              </w:rPr>
              <w:t>spindle</w:t>
            </w:r>
          </w:p>
        </w:tc>
      </w:tr>
      <w:tr w:rsidR="001A32F4" w14:paraId="584EACA9" w14:textId="77777777" w:rsidTr="001A32F4">
        <w:tc>
          <w:tcPr>
            <w:tcW w:w="2263" w:type="dxa"/>
            <w:vAlign w:val="center"/>
          </w:tcPr>
          <w:p w14:paraId="230C64BD" w14:textId="0ED2320F" w:rsidR="001A32F4" w:rsidRDefault="001A32F4" w:rsidP="001A32F4">
            <w:pPr>
              <w:pStyle w:val="VCAAtablecondensed"/>
              <w:rPr>
                <w:lang w:val="en-AU"/>
              </w:rPr>
            </w:pPr>
            <w:r w:rsidRPr="006609FC">
              <w:t>Vernier height gauge</w:t>
            </w:r>
          </w:p>
        </w:tc>
        <w:tc>
          <w:tcPr>
            <w:tcW w:w="4536" w:type="dxa"/>
            <w:vAlign w:val="center"/>
          </w:tcPr>
          <w:p w14:paraId="2D8166BA" w14:textId="25C9A8FF" w:rsidR="001A32F4" w:rsidRDefault="006D6D7F" w:rsidP="001A32F4">
            <w:pPr>
              <w:pStyle w:val="VCAAtablecondensed"/>
              <w:rPr>
                <w:lang w:val="en-AU"/>
              </w:rPr>
            </w:pPr>
            <w:r>
              <w:rPr>
                <w:color w:val="000000" w:themeColor="text1"/>
              </w:rPr>
              <w:t>m</w:t>
            </w:r>
            <w:r w:rsidR="001A32F4" w:rsidRPr="006609FC">
              <w:rPr>
                <w:color w:val="000000" w:themeColor="text1"/>
              </w:rPr>
              <w:t>arking out</w:t>
            </w:r>
            <w:r w:rsidR="001A32F4">
              <w:rPr>
                <w:color w:val="000000" w:themeColor="text1"/>
              </w:rPr>
              <w:t xml:space="preserve"> / </w:t>
            </w:r>
            <w:r>
              <w:rPr>
                <w:color w:val="000000" w:themeColor="text1"/>
              </w:rPr>
              <w:t>t</w:t>
            </w:r>
            <w:r w:rsidR="001A32F4">
              <w:rPr>
                <w:color w:val="000000" w:themeColor="text1"/>
              </w:rPr>
              <w:t>aking vertical measurements</w:t>
            </w:r>
          </w:p>
        </w:tc>
      </w:tr>
    </w:tbl>
    <w:p w14:paraId="209DF1B0" w14:textId="3D496EEC" w:rsidR="00B93074" w:rsidRPr="00443121" w:rsidRDefault="00443121" w:rsidP="001A32F4">
      <w:pPr>
        <w:pStyle w:val="VCAAbody"/>
      </w:pPr>
      <w:r>
        <w:t xml:space="preserve">Most </w:t>
      </w:r>
      <w:r w:rsidR="00B55378">
        <w:t xml:space="preserve">responses </w:t>
      </w:r>
      <w:r>
        <w:t xml:space="preserve">correctly identified the centre drill but </w:t>
      </w:r>
      <w:r w:rsidR="00B55378">
        <w:t>could not identify</w:t>
      </w:r>
      <w:r>
        <w:t xml:space="preserve"> the other tool</w:t>
      </w:r>
      <w:r w:rsidR="007810C4">
        <w:t>s</w:t>
      </w:r>
      <w:r>
        <w:t>, particularly parallel strips and the drill drift</w:t>
      </w:r>
      <w:r w:rsidR="00977CE8">
        <w:t>.</w:t>
      </w:r>
    </w:p>
    <w:p w14:paraId="2BF37BDC" w14:textId="47028372" w:rsidR="00B93074" w:rsidRDefault="00443121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1a</w:t>
      </w:r>
      <w:r w:rsidR="00977CE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7A8BF3CD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7FA9F6C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4C294A1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27CCA64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3E16FD5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8D32E7" w:rsidRPr="00141A4D" w14:paraId="0FC6472D" w14:textId="77777777" w:rsidTr="00CF57F7">
        <w:tc>
          <w:tcPr>
            <w:tcW w:w="599" w:type="dxa"/>
          </w:tcPr>
          <w:p w14:paraId="6614ECDE" w14:textId="77777777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BCFE1FB" w14:textId="0C8780D6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87A44">
              <w:t>1</w:t>
            </w:r>
            <w:r>
              <w:t>9</w:t>
            </w:r>
          </w:p>
        </w:tc>
        <w:tc>
          <w:tcPr>
            <w:tcW w:w="576" w:type="dxa"/>
          </w:tcPr>
          <w:p w14:paraId="011D3227" w14:textId="3A48C81D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 w:rsidRPr="00187A44">
              <w:t>81</w:t>
            </w:r>
          </w:p>
        </w:tc>
        <w:tc>
          <w:tcPr>
            <w:tcW w:w="864" w:type="dxa"/>
          </w:tcPr>
          <w:p w14:paraId="38DCF596" w14:textId="4CAF1106" w:rsidR="008D32E7" w:rsidRPr="00141A4D" w:rsidRDefault="008D32E7" w:rsidP="008D32E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41433B62" w14:textId="1A52AC29" w:rsidR="00F608A2" w:rsidRPr="00C65AF0" w:rsidRDefault="00443121" w:rsidP="00C65AF0">
      <w:pPr>
        <w:pStyle w:val="VCAAbody"/>
      </w:pPr>
      <w:r>
        <w:rPr>
          <w:lang w:val="en-AU"/>
        </w:rPr>
        <w:t xml:space="preserve">Produce engineering drawings / </w:t>
      </w:r>
      <w:r w:rsidR="00F608A2">
        <w:rPr>
          <w:lang w:val="en-AU"/>
        </w:rPr>
        <w:t>design projects</w:t>
      </w:r>
      <w:r w:rsidR="00EC3475">
        <w:rPr>
          <w:lang w:val="en-AU"/>
        </w:rPr>
        <w:t>.</w:t>
      </w:r>
    </w:p>
    <w:p w14:paraId="510BDA28" w14:textId="44650166" w:rsidR="00F608A2" w:rsidRPr="00C65AF0" w:rsidRDefault="000B3DCB" w:rsidP="00C65AF0">
      <w:pPr>
        <w:pStyle w:val="VCAAbody"/>
      </w:pPr>
      <w:r>
        <w:rPr>
          <w:lang w:val="en-AU"/>
        </w:rPr>
        <w:t>This question was a</w:t>
      </w:r>
      <w:r w:rsidR="00F608A2">
        <w:rPr>
          <w:lang w:val="en-AU"/>
        </w:rPr>
        <w:t xml:space="preserve">nswered well by </w:t>
      </w:r>
      <w:proofErr w:type="gramStart"/>
      <w:r w:rsidR="00044D77">
        <w:rPr>
          <w:lang w:val="en-AU"/>
        </w:rPr>
        <w:t xml:space="preserve">the </w:t>
      </w:r>
      <w:r w:rsidR="00F608A2">
        <w:rPr>
          <w:lang w:val="en-AU"/>
        </w:rPr>
        <w:t>majority of</w:t>
      </w:r>
      <w:proofErr w:type="gramEnd"/>
      <w:r w:rsidR="00F608A2">
        <w:rPr>
          <w:lang w:val="en-AU"/>
        </w:rPr>
        <w:t xml:space="preserve"> students</w:t>
      </w:r>
      <w:r w:rsidR="00EC3475">
        <w:rPr>
          <w:lang w:val="en-AU"/>
        </w:rPr>
        <w:t>.</w:t>
      </w:r>
    </w:p>
    <w:p w14:paraId="38E01DBC" w14:textId="3A811406" w:rsidR="00F608A2" w:rsidRDefault="00F608A2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1b</w:t>
      </w:r>
      <w:r w:rsidR="00977CE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EA0801" w:rsidRPr="00141A4D" w14:paraId="71426536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CECA8FC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E1BC634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A8FA01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2FC8A9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6C4A163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0A2AFF" w:rsidRPr="00141A4D" w14:paraId="098B0604" w14:textId="77777777" w:rsidTr="00CF57F7">
        <w:tc>
          <w:tcPr>
            <w:tcW w:w="599" w:type="dxa"/>
          </w:tcPr>
          <w:p w14:paraId="1B31BBEF" w14:textId="77777777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E038847" w14:textId="2BB5C531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6</w:t>
            </w:r>
          </w:p>
        </w:tc>
        <w:tc>
          <w:tcPr>
            <w:tcW w:w="576" w:type="dxa"/>
          </w:tcPr>
          <w:p w14:paraId="488FFE6F" w14:textId="309139EE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31</w:t>
            </w:r>
          </w:p>
        </w:tc>
        <w:tc>
          <w:tcPr>
            <w:tcW w:w="576" w:type="dxa"/>
          </w:tcPr>
          <w:p w14:paraId="5720BEB7" w14:textId="5C9834C6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 w:rsidRPr="00A261E8">
              <w:t>6</w:t>
            </w:r>
            <w:r>
              <w:t>3</w:t>
            </w:r>
          </w:p>
        </w:tc>
        <w:tc>
          <w:tcPr>
            <w:tcW w:w="864" w:type="dxa"/>
          </w:tcPr>
          <w:p w14:paraId="0A696D19" w14:textId="5151B8B0" w:rsidR="000A2AFF" w:rsidRPr="00141A4D" w:rsidRDefault="000A2AFF" w:rsidP="000A2AF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6</w:t>
            </w:r>
          </w:p>
        </w:tc>
      </w:tr>
    </w:tbl>
    <w:p w14:paraId="793803FB" w14:textId="45313969" w:rsidR="00F608A2" w:rsidRPr="00F608A2" w:rsidRDefault="00F608A2" w:rsidP="00C65AF0">
      <w:pPr>
        <w:pStyle w:val="VCAAbody"/>
        <w:rPr>
          <w:lang w:val="en-AU"/>
        </w:rPr>
      </w:pPr>
      <w:r w:rsidRPr="00F608A2">
        <w:rPr>
          <w:lang w:val="en-AU"/>
        </w:rPr>
        <w:t>Typical acceptable responses</w:t>
      </w:r>
      <w:r w:rsidR="00B4126C">
        <w:rPr>
          <w:lang w:val="en-AU"/>
        </w:rPr>
        <w:t xml:space="preserve"> included the following.</w:t>
      </w:r>
    </w:p>
    <w:p w14:paraId="6E1AB74A" w14:textId="77777777" w:rsidR="00F608A2" w:rsidRPr="00F608A2" w:rsidRDefault="00F608A2" w:rsidP="00C65AF0">
      <w:pPr>
        <w:pStyle w:val="VCAAbody"/>
      </w:pPr>
      <w:r w:rsidRPr="00F608A2">
        <w:t>Advantage:</w:t>
      </w:r>
    </w:p>
    <w:p w14:paraId="11F690AA" w14:textId="09C83BF3" w:rsidR="00F608A2" w:rsidRPr="00F608A2" w:rsidRDefault="00F608A2" w:rsidP="00967FC0">
      <w:pPr>
        <w:pStyle w:val="VCAAbullet"/>
      </w:pPr>
      <w:r w:rsidRPr="00F608A2">
        <w:t>faster</w:t>
      </w:r>
      <w:r w:rsidR="00976D99">
        <w:t xml:space="preserve"> /</w:t>
      </w:r>
      <w:r w:rsidRPr="00F608A2">
        <w:t xml:space="preserve"> more productive</w:t>
      </w:r>
    </w:p>
    <w:p w14:paraId="3B188A1F" w14:textId="77777777" w:rsidR="00F608A2" w:rsidRPr="00F608A2" w:rsidRDefault="00F608A2" w:rsidP="00967FC0">
      <w:pPr>
        <w:pStyle w:val="VCAAbullet"/>
      </w:pPr>
      <w:r w:rsidRPr="00F608A2">
        <w:t xml:space="preserve">easy to edit </w:t>
      </w:r>
    </w:p>
    <w:p w14:paraId="0397522E" w14:textId="0E46E4C2" w:rsidR="00F608A2" w:rsidRPr="00DD5FBB" w:rsidRDefault="00DD5FBB" w:rsidP="00967FC0">
      <w:pPr>
        <w:pStyle w:val="VCAAbullet"/>
      </w:pPr>
      <w:r>
        <w:t>can do 3D modelling</w:t>
      </w:r>
    </w:p>
    <w:p w14:paraId="5F3870A5" w14:textId="77777777" w:rsidR="00F608A2" w:rsidRPr="00F608A2" w:rsidRDefault="00F608A2" w:rsidP="00967FC0">
      <w:pPr>
        <w:pStyle w:val="VCAAbullet"/>
      </w:pPr>
      <w:r w:rsidRPr="00F608A2">
        <w:t xml:space="preserve">accuracy </w:t>
      </w:r>
    </w:p>
    <w:p w14:paraId="0E7CE976" w14:textId="076E7FA1" w:rsidR="00F608A2" w:rsidRPr="00C65AF0" w:rsidRDefault="00F608A2" w:rsidP="00967FC0">
      <w:pPr>
        <w:pStyle w:val="VCAAbullet"/>
        <w:rPr>
          <w:color w:val="auto"/>
        </w:rPr>
      </w:pPr>
      <w:r w:rsidRPr="00F608A2">
        <w:t>easy to share files</w:t>
      </w:r>
      <w:r w:rsidR="00976D99">
        <w:t>.</w:t>
      </w:r>
    </w:p>
    <w:p w14:paraId="69151DAB" w14:textId="77777777" w:rsidR="00F608A2" w:rsidRPr="00F608A2" w:rsidRDefault="00F608A2" w:rsidP="00C65AF0">
      <w:pPr>
        <w:pStyle w:val="VCAAbody"/>
      </w:pPr>
      <w:r w:rsidRPr="00F608A2">
        <w:t>Disadvantage:</w:t>
      </w:r>
    </w:p>
    <w:p w14:paraId="6A202619" w14:textId="77777777" w:rsidR="00F608A2" w:rsidRPr="00F608A2" w:rsidRDefault="00F608A2" w:rsidP="00967FC0">
      <w:pPr>
        <w:pStyle w:val="VCAAbullet"/>
      </w:pPr>
      <w:r w:rsidRPr="00F608A2">
        <w:t xml:space="preserve">hard to use / requires training </w:t>
      </w:r>
    </w:p>
    <w:p w14:paraId="6E628C62" w14:textId="77777777" w:rsidR="00F608A2" w:rsidRPr="00F608A2" w:rsidRDefault="00F608A2" w:rsidP="00967FC0">
      <w:pPr>
        <w:pStyle w:val="VCAAbullet"/>
      </w:pPr>
      <w:r w:rsidRPr="00F608A2">
        <w:t>files can be lost</w:t>
      </w:r>
    </w:p>
    <w:p w14:paraId="4D7CB0CB" w14:textId="0C745DA5" w:rsidR="00B93074" w:rsidRPr="006B194F" w:rsidRDefault="00976D99" w:rsidP="00967FC0">
      <w:pPr>
        <w:pStyle w:val="VCAAbullet"/>
        <w:rPr>
          <w:i/>
          <w:iCs/>
        </w:rPr>
      </w:pPr>
      <w:r>
        <w:t>c</w:t>
      </w:r>
      <w:r w:rsidR="00F608A2" w:rsidRPr="00F608A2">
        <w:t>ost of software</w:t>
      </w:r>
      <w:r>
        <w:t>.</w:t>
      </w:r>
    </w:p>
    <w:p w14:paraId="11D6013B" w14:textId="24957057" w:rsidR="00B93074" w:rsidRPr="00C65AF0" w:rsidRDefault="00457245" w:rsidP="00C65AF0">
      <w:pPr>
        <w:pStyle w:val="VCAAbody"/>
      </w:pPr>
      <w:r>
        <w:t>Overall, t</w:t>
      </w:r>
      <w:r w:rsidR="000C7779">
        <w:t>his question was a</w:t>
      </w:r>
      <w:r w:rsidR="007B4FE3">
        <w:t>nswered well</w:t>
      </w:r>
      <w:r w:rsidR="000C7779">
        <w:t>,</w:t>
      </w:r>
      <w:r w:rsidR="007B4FE3">
        <w:t xml:space="preserve"> </w:t>
      </w:r>
      <w:r w:rsidR="000C7779">
        <w:t xml:space="preserve">demonstrating </w:t>
      </w:r>
      <w:r w:rsidR="002220B5">
        <w:t xml:space="preserve">that </w:t>
      </w:r>
      <w:r w:rsidR="007B4FE3">
        <w:t>students had a good understanding of CAD</w:t>
      </w:r>
      <w:r w:rsidR="00976D99">
        <w:t>.</w:t>
      </w:r>
    </w:p>
    <w:p w14:paraId="28368BB2" w14:textId="3EE04F44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2a</w:t>
      </w:r>
      <w:r w:rsidR="00795511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1E577509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2CE859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77E7F02E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7F61E82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89D872D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C71AE" w:rsidRPr="00141A4D" w14:paraId="60FFF226" w14:textId="77777777" w:rsidTr="00CF57F7">
        <w:tc>
          <w:tcPr>
            <w:tcW w:w="599" w:type="dxa"/>
          </w:tcPr>
          <w:p w14:paraId="1C3189C7" w14:textId="77777777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37F50EA" w14:textId="3F00CB8D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C03541">
              <w:t>8</w:t>
            </w:r>
            <w:r>
              <w:t>2</w:t>
            </w:r>
          </w:p>
        </w:tc>
        <w:tc>
          <w:tcPr>
            <w:tcW w:w="576" w:type="dxa"/>
          </w:tcPr>
          <w:p w14:paraId="364FEEA2" w14:textId="21925766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 w:rsidRPr="00C03541">
              <w:t>18</w:t>
            </w:r>
          </w:p>
        </w:tc>
        <w:tc>
          <w:tcPr>
            <w:tcW w:w="864" w:type="dxa"/>
          </w:tcPr>
          <w:p w14:paraId="0CC447B7" w14:textId="5799BDCD" w:rsidR="004C71AE" w:rsidRPr="00141A4D" w:rsidRDefault="004C71AE" w:rsidP="004C71A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1F248F2C" w14:textId="2AA221ED" w:rsidR="00B93074" w:rsidRDefault="00381535" w:rsidP="00C65AF0">
      <w:pPr>
        <w:pStyle w:val="VCAAbody"/>
      </w:pPr>
      <w:r>
        <w:t>Dial indicator / clock gauge</w:t>
      </w:r>
      <w:r w:rsidR="00F327CA">
        <w:t>.</w:t>
      </w:r>
    </w:p>
    <w:p w14:paraId="69FAFA2F" w14:textId="05F943F7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2b</w:t>
      </w:r>
      <w:r w:rsidR="00254101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EA0801" w:rsidRPr="00141A4D" w14:paraId="02862A48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275F01B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2D19ED4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EC6DA39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07988DD7" w14:textId="77777777" w:rsidR="00EA0801" w:rsidRPr="00141A4D" w:rsidRDefault="00EA0801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2C2FCA" w:rsidRPr="00141A4D" w14:paraId="728F5CEE" w14:textId="77777777" w:rsidTr="00CF57F7">
        <w:tc>
          <w:tcPr>
            <w:tcW w:w="599" w:type="dxa"/>
          </w:tcPr>
          <w:p w14:paraId="7010AFF8" w14:textId="77777777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B3BB68E" w14:textId="0AE1D52D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4E3878">
              <w:t>74</w:t>
            </w:r>
          </w:p>
        </w:tc>
        <w:tc>
          <w:tcPr>
            <w:tcW w:w="576" w:type="dxa"/>
          </w:tcPr>
          <w:p w14:paraId="4CD740EC" w14:textId="3354EB03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 w:rsidRPr="004E3878">
              <w:t>2</w:t>
            </w:r>
            <w:r>
              <w:t>6</w:t>
            </w:r>
          </w:p>
        </w:tc>
        <w:tc>
          <w:tcPr>
            <w:tcW w:w="864" w:type="dxa"/>
          </w:tcPr>
          <w:p w14:paraId="5747A4F0" w14:textId="5680165A" w:rsidR="002C2FCA" w:rsidRPr="00141A4D" w:rsidRDefault="002C2FCA" w:rsidP="002C2FCA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290DE335" w14:textId="38792848" w:rsidR="00B93074" w:rsidRDefault="00381535" w:rsidP="00C65AF0">
      <w:pPr>
        <w:pStyle w:val="VCAAbody"/>
      </w:pPr>
      <w:r>
        <w:t>Typical acceptable responses</w:t>
      </w:r>
      <w:r w:rsidR="004A4DE4">
        <w:t xml:space="preserve"> included</w:t>
      </w:r>
      <w:r>
        <w:t>:</w:t>
      </w:r>
    </w:p>
    <w:p w14:paraId="18DB96D0" w14:textId="7BE8E5A0" w:rsidR="00381535" w:rsidRDefault="00381535" w:rsidP="00967FC0">
      <w:pPr>
        <w:pStyle w:val="VCAAbullet"/>
      </w:pPr>
      <w:r>
        <w:t>setting up work in lathe</w:t>
      </w:r>
    </w:p>
    <w:p w14:paraId="5F6419BA" w14:textId="2D4DD6D4" w:rsidR="00B93074" w:rsidRPr="006B194F" w:rsidRDefault="00381535" w:rsidP="00967FC0">
      <w:pPr>
        <w:pStyle w:val="VCAAbullet"/>
      </w:pPr>
      <w:r>
        <w:t>aligning vice on milling machine</w:t>
      </w:r>
      <w:r w:rsidR="00D2208F">
        <w:t>.</w:t>
      </w:r>
    </w:p>
    <w:p w14:paraId="66F3A5CF" w14:textId="2AD58402" w:rsidR="00B93074" w:rsidRPr="00C65AF0" w:rsidRDefault="00381535" w:rsidP="00C65AF0">
      <w:pPr>
        <w:pStyle w:val="VCAAbody"/>
      </w:pPr>
      <w:r>
        <w:t xml:space="preserve">Most </w:t>
      </w:r>
      <w:r w:rsidR="00D2208F">
        <w:t xml:space="preserve">responses indicated students were not familiar with </w:t>
      </w:r>
      <w:r>
        <w:t>a dial indicator</w:t>
      </w:r>
      <w:r w:rsidR="00D2208F">
        <w:t>.</w:t>
      </w:r>
    </w:p>
    <w:p w14:paraId="05547A24" w14:textId="5DA1D4EE" w:rsidR="00381535" w:rsidRDefault="00381535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3a</w:t>
      </w:r>
      <w:r w:rsidR="00ED2AA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DC3B22" w:rsidRPr="00141A4D" w14:paraId="6D633790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3B4B17D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609CE66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13FC532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864" w:type="dxa"/>
          </w:tcPr>
          <w:p w14:paraId="4C4E280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1216BB" w:rsidRPr="00141A4D" w14:paraId="0591CF63" w14:textId="77777777" w:rsidTr="00CF57F7">
        <w:tc>
          <w:tcPr>
            <w:tcW w:w="599" w:type="dxa"/>
          </w:tcPr>
          <w:p w14:paraId="12577C09" w14:textId="77777777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13E2E53" w14:textId="35E7FB10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>
              <w:t>40</w:t>
            </w:r>
          </w:p>
        </w:tc>
        <w:tc>
          <w:tcPr>
            <w:tcW w:w="576" w:type="dxa"/>
          </w:tcPr>
          <w:p w14:paraId="098403D1" w14:textId="3996544A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 w:rsidRPr="00FC4DC7">
              <w:t>60</w:t>
            </w:r>
          </w:p>
        </w:tc>
        <w:tc>
          <w:tcPr>
            <w:tcW w:w="864" w:type="dxa"/>
          </w:tcPr>
          <w:p w14:paraId="21E266E3" w14:textId="4F7AD32D" w:rsidR="001216BB" w:rsidRPr="00141A4D" w:rsidRDefault="001216BB" w:rsidP="001216BB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045083BF" w14:textId="1403879C" w:rsidR="00381535" w:rsidRPr="006B194F" w:rsidRDefault="00E40627" w:rsidP="00C65AF0">
      <w:pPr>
        <w:pStyle w:val="VCAAbody"/>
      </w:pPr>
      <w:r w:rsidRPr="006B194F">
        <w:t xml:space="preserve">Circumference = </w:t>
      </w:r>
      <w:r w:rsidR="00E06589" w:rsidRPr="00C01207">
        <w:rPr>
          <w:rFonts w:ascii="Times New Roman" w:hAnsi="Times New Roman" w:cs="Times New Roman"/>
        </w:rPr>
        <w:t>π</w:t>
      </w:r>
      <w:r w:rsidR="00381535" w:rsidRPr="006B194F">
        <w:t>D</w:t>
      </w:r>
    </w:p>
    <w:p w14:paraId="1FDAE059" w14:textId="66762284" w:rsidR="00381535" w:rsidRPr="006B194F" w:rsidRDefault="00381535" w:rsidP="00C65AF0">
      <w:pPr>
        <w:pStyle w:val="VCAAbody"/>
      </w:pPr>
      <w:r w:rsidRPr="006B194F">
        <w:t xml:space="preserve">3.142 </w:t>
      </w:r>
      <w:r w:rsidR="004A4DE4">
        <w:t>×</w:t>
      </w:r>
      <w:r w:rsidRPr="006B194F">
        <w:t xml:space="preserve"> 1200</w:t>
      </w:r>
    </w:p>
    <w:p w14:paraId="2016BB20" w14:textId="149AA5B0" w:rsidR="00B93074" w:rsidRPr="00C65AF0" w:rsidRDefault="00381535" w:rsidP="00C65AF0">
      <w:pPr>
        <w:pStyle w:val="VCAAbody"/>
        <w:rPr>
          <w:b/>
          <w:bCs/>
        </w:rPr>
      </w:pPr>
      <w:r w:rsidRPr="00C65AF0">
        <w:rPr>
          <w:b/>
          <w:bCs/>
        </w:rPr>
        <w:t>3770</w:t>
      </w:r>
      <w:r w:rsidR="00B124C6">
        <w:rPr>
          <w:lang w:val="en-AU"/>
        </w:rPr>
        <w:t> </w:t>
      </w:r>
      <w:r w:rsidRPr="00C65AF0">
        <w:rPr>
          <w:b/>
          <w:bCs/>
        </w:rPr>
        <w:t>mm</w:t>
      </w:r>
    </w:p>
    <w:p w14:paraId="1F114F59" w14:textId="5D1720A8" w:rsidR="00B93074" w:rsidRPr="00C65AF0" w:rsidRDefault="004A4DE4" w:rsidP="00C65AF0">
      <w:pPr>
        <w:pStyle w:val="VCAAbody"/>
      </w:pPr>
      <w:r>
        <w:t>This question was a</w:t>
      </w:r>
      <w:r w:rsidR="00E40627" w:rsidRPr="006B194F">
        <w:t xml:space="preserve">nswered well by </w:t>
      </w:r>
      <w:r w:rsidR="00612DE5">
        <w:t xml:space="preserve">the </w:t>
      </w:r>
      <w:r w:rsidR="00E40627" w:rsidRPr="006B194F">
        <w:t>majority</w:t>
      </w:r>
      <w:r w:rsidR="00612DE5">
        <w:t xml:space="preserve"> of students.</w:t>
      </w:r>
    </w:p>
    <w:p w14:paraId="7D950F5E" w14:textId="484DF10A" w:rsidR="00E40627" w:rsidRDefault="00406799" w:rsidP="00C65AF0">
      <w:pPr>
        <w:pStyle w:val="VCAAHeading2"/>
        <w:rPr>
          <w:lang w:val="en-AU"/>
        </w:rPr>
      </w:pPr>
      <w:r w:rsidRPr="002759DC">
        <w:rPr>
          <w:rFonts w:ascii="Arial Narrow" w:hAnsi="Arial Narrow"/>
          <w:noProof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6FB9CB" wp14:editId="2A8FB5C9">
                <wp:simplePos x="0" y="0"/>
                <wp:positionH relativeFrom="column">
                  <wp:posOffset>27195</wp:posOffset>
                </wp:positionH>
                <wp:positionV relativeFrom="paragraph">
                  <wp:posOffset>1246284</wp:posOffset>
                </wp:positionV>
                <wp:extent cx="2825115" cy="839972"/>
                <wp:effectExtent l="0" t="0" r="0" b="0"/>
                <wp:wrapTopAndBottom/>
                <wp:docPr id="1861773388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115" cy="839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5F3B92" w14:textId="585D33CC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="00B75EED" w:rsidRPr="00C01207">
                              <w:rPr>
                                <w:rFonts w:ascii="Times New Roman" w:hAnsi="Times New Roman" w:cs="Times New Roman"/>
                              </w:rPr>
                              <w:t>π</w:t>
                            </w:r>
                            <w:r w:rsidRPr="006B194F">
                              <w:rPr>
                                <w:rFonts w:cstheme="minorHAnsi"/>
                              </w:rPr>
                              <w:t>r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H</w:t>
                            </w:r>
                          </w:p>
                          <w:p w14:paraId="667D1977" w14:textId="1D6F59A1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3.142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0.6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.0</w:t>
                            </w:r>
                          </w:p>
                          <w:p w14:paraId="6846EABB" w14:textId="53CE3F38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1.13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 </w:t>
                            </w:r>
                          </w:p>
                          <w:p w14:paraId="03A7F57C" w14:textId="77777777" w:rsidR="00E40627" w:rsidRPr="006B194F" w:rsidRDefault="00E40627" w:rsidP="00E40627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</w:rPr>
                              <w:t>2.26 m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FB9CB" id="Text Box 3" o:spid="_x0000_s1041" type="#_x0000_t202" style="position:absolute;margin-left:2.15pt;margin-top:98.15pt;width:222.45pt;height:66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" fillcolor="white [3201]" stroked="f" strokeweight=".5pt">
                <v:textbox>
                  <w:txbxContent>
                    <w:p w14:paraId="3E5F3B92" w14:textId="585D33CC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="00B75EED" w:rsidRPr="00C01207">
                        <w:rPr>
                          <w:rFonts w:ascii="Times New Roman" w:hAnsi="Times New Roman" w:cs="Times New Roman"/>
                        </w:rPr>
                        <w:t>π</w:t>
                      </w:r>
                      <w:r w:rsidRPr="006B194F">
                        <w:rPr>
                          <w:rFonts w:cstheme="minorHAnsi"/>
                        </w:rPr>
                        <w:t>r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H</w:t>
                      </w:r>
                    </w:p>
                    <w:p w14:paraId="667D1977" w14:textId="1D6F59A1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3.142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0.6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.0</w:t>
                      </w:r>
                    </w:p>
                    <w:p w14:paraId="6846EABB" w14:textId="53CE3F38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1.13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 </w:t>
                      </w:r>
                    </w:p>
                    <w:p w14:paraId="03A7F57C" w14:textId="77777777" w:rsidR="00E40627" w:rsidRPr="006B194F" w:rsidRDefault="00E40627" w:rsidP="00E40627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Pr="006B194F">
                        <w:rPr>
                          <w:rFonts w:cstheme="minorHAnsi"/>
                          <w:b/>
                          <w:bCs/>
                        </w:rPr>
                        <w:t>2.26 m</w:t>
                      </w:r>
                      <w:r w:rsidRPr="006B194F">
                        <w:rPr>
                          <w:rFonts w:cstheme="minorHAnsi"/>
                          <w:b/>
                          <w:bCs/>
                          <w:vertAlign w:val="superscript"/>
                        </w:rPr>
                        <w:t>3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E40627" w:rsidRPr="00653178">
        <w:rPr>
          <w:lang w:val="en-AU"/>
        </w:rPr>
        <w:t xml:space="preserve">Question </w:t>
      </w:r>
      <w:r w:rsidR="00E40627">
        <w:rPr>
          <w:lang w:val="en-AU"/>
        </w:rPr>
        <w:t>23b</w:t>
      </w:r>
      <w:r w:rsidR="00022A9F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DC3B22" w:rsidRPr="00141A4D" w14:paraId="3C872664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4A1EA5E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2A8C973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30452E8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69178EAB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2C5463D8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E0C67" w:rsidRPr="00141A4D" w14:paraId="3F425B2B" w14:textId="77777777" w:rsidTr="00CF57F7">
        <w:tc>
          <w:tcPr>
            <w:tcW w:w="599" w:type="dxa"/>
          </w:tcPr>
          <w:p w14:paraId="27D8AAC3" w14:textId="77777777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3E1BCBEA" w14:textId="24B14750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51</w:t>
            </w:r>
          </w:p>
        </w:tc>
        <w:tc>
          <w:tcPr>
            <w:tcW w:w="576" w:type="dxa"/>
          </w:tcPr>
          <w:p w14:paraId="4B6A9803" w14:textId="4B30EDE8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1</w:t>
            </w:r>
            <w:r>
              <w:t>3</w:t>
            </w:r>
          </w:p>
        </w:tc>
        <w:tc>
          <w:tcPr>
            <w:tcW w:w="576" w:type="dxa"/>
          </w:tcPr>
          <w:p w14:paraId="53569A48" w14:textId="0E79A8AC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 w:rsidRPr="00F245BB">
              <w:t>36</w:t>
            </w:r>
          </w:p>
        </w:tc>
        <w:tc>
          <w:tcPr>
            <w:tcW w:w="864" w:type="dxa"/>
          </w:tcPr>
          <w:p w14:paraId="72D70E09" w14:textId="2467EF9D" w:rsidR="004E0C67" w:rsidRPr="00141A4D" w:rsidRDefault="004E0C67" w:rsidP="004E0C67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5C88C212" w14:textId="629BE867" w:rsidR="00406799" w:rsidRDefault="004A4DE4" w:rsidP="00C65AF0">
      <w:pPr>
        <w:pStyle w:val="VCAAbody"/>
      </w:pPr>
      <w:r>
        <w:t>A c</w:t>
      </w:r>
      <w:r w:rsidR="006B194F" w:rsidRPr="003A2AC6">
        <w:t xml:space="preserve">ommon mistake was not using </w:t>
      </w:r>
      <w:r w:rsidR="00B1245F">
        <w:t xml:space="preserve">the </w:t>
      </w:r>
      <w:r w:rsidR="006B194F" w:rsidRPr="003A2AC6">
        <w:t>correct formula for volume</w:t>
      </w:r>
      <w:r w:rsidR="00045DA2">
        <w:t>.</w:t>
      </w:r>
    </w:p>
    <w:p w14:paraId="122FB4DA" w14:textId="77777777" w:rsidR="00406799" w:rsidRDefault="00406799" w:rsidP="00300A4B">
      <w:pPr>
        <w:pStyle w:val="VCAAbody"/>
      </w:pPr>
      <w:r>
        <w:br w:type="page"/>
      </w:r>
    </w:p>
    <w:p w14:paraId="7E88AF0A" w14:textId="6A7A9FC8" w:rsidR="006B194F" w:rsidRDefault="00406799" w:rsidP="00C65AF0">
      <w:pPr>
        <w:pStyle w:val="VCAAHeading2"/>
        <w:rPr>
          <w:lang w:val="en-AU"/>
        </w:rPr>
      </w:pPr>
      <w:r w:rsidRPr="002759DC">
        <w:rPr>
          <w:rFonts w:ascii="Arial Narrow" w:hAnsi="Arial Narrow"/>
          <w:noProof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B3F8376" wp14:editId="0CCFDFE2">
                <wp:simplePos x="0" y="0"/>
                <wp:positionH relativeFrom="column">
                  <wp:posOffset>11319</wp:posOffset>
                </wp:positionH>
                <wp:positionV relativeFrom="paragraph">
                  <wp:posOffset>1047170</wp:posOffset>
                </wp:positionV>
                <wp:extent cx="2825115" cy="839972"/>
                <wp:effectExtent l="0" t="0" r="0" b="0"/>
                <wp:wrapTopAndBottom/>
                <wp:docPr id="510624924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115" cy="839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EC3DF4" w14:textId="29EAEB56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="00B75EED" w:rsidRPr="00C01207">
                              <w:rPr>
                                <w:rFonts w:ascii="Times New Roman" w:hAnsi="Times New Roman" w:cs="Times New Roman"/>
                              </w:rPr>
                              <w:t>π</w:t>
                            </w:r>
                            <w:r w:rsidRPr="006B194F">
                              <w:rPr>
                                <w:rFonts w:cstheme="minorHAnsi"/>
                              </w:rPr>
                              <w:t>r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H</w:t>
                            </w:r>
                          </w:p>
                          <w:p w14:paraId="00116F5E" w14:textId="43A3A651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3.142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0.6</w:t>
                            </w:r>
                            <w:r w:rsidRPr="006B194F">
                              <w:rPr>
                                <w:rFonts w:cstheme="minorHAnsi"/>
                                <w:vertAlign w:val="superscript"/>
                              </w:rPr>
                              <w:t>2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.0</w:t>
                            </w:r>
                          </w:p>
                          <w:p w14:paraId="37EA25B1" w14:textId="783040B2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1.13 </w:t>
                            </w:r>
                            <w:r w:rsidR="004A4DE4">
                              <w:rPr>
                                <w:rFonts w:cstheme="minorHAnsi"/>
                              </w:rPr>
                              <w:t>×</w:t>
                            </w:r>
                            <w:r w:rsidRPr="006B194F">
                              <w:rPr>
                                <w:rFonts w:cstheme="minorHAnsi"/>
                              </w:rPr>
                              <w:t xml:space="preserve"> 2 </w:t>
                            </w:r>
                          </w:p>
                          <w:p w14:paraId="2CB4C827" w14:textId="77777777" w:rsidR="0069746F" w:rsidRPr="006B194F" w:rsidRDefault="0069746F" w:rsidP="0069746F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 w:rsidRPr="006B194F">
                              <w:rPr>
                                <w:rFonts w:cstheme="minorHAnsi"/>
                              </w:rPr>
                              <w:t xml:space="preserve">V = 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</w:rPr>
                              <w:t>2.26 m</w:t>
                            </w:r>
                            <w:r w:rsidRPr="006B194F">
                              <w:rPr>
                                <w:rFonts w:cstheme="minorHAnsi"/>
                                <w:b/>
                                <w:bCs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F8376" id="_x0000_s1042" type="#_x0000_t202" style="position:absolute;margin-left:.9pt;margin-top:82.45pt;width:222.45pt;height:66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" fillcolor="white [3201]" stroked="f" strokeweight=".5pt">
                <v:textbox>
                  <w:txbxContent>
                    <w:p w14:paraId="16EC3DF4" w14:textId="29EAEB56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="00B75EED" w:rsidRPr="00C01207">
                        <w:rPr>
                          <w:rFonts w:ascii="Times New Roman" w:hAnsi="Times New Roman" w:cs="Times New Roman"/>
                        </w:rPr>
                        <w:t>π</w:t>
                      </w:r>
                      <w:r w:rsidRPr="006B194F">
                        <w:rPr>
                          <w:rFonts w:cstheme="minorHAnsi"/>
                        </w:rPr>
                        <w:t>r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H</w:t>
                      </w:r>
                    </w:p>
                    <w:p w14:paraId="00116F5E" w14:textId="43A3A651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3.142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0.6</w:t>
                      </w:r>
                      <w:r w:rsidRPr="006B194F">
                        <w:rPr>
                          <w:rFonts w:cstheme="minorHAnsi"/>
                          <w:vertAlign w:val="superscript"/>
                        </w:rPr>
                        <w:t>2</w:t>
                      </w:r>
                      <w:r w:rsidRPr="006B194F">
                        <w:rPr>
                          <w:rFonts w:cstheme="minorHAnsi"/>
                        </w:rPr>
                        <w:t xml:space="preserve">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.0</w:t>
                      </w:r>
                    </w:p>
                    <w:p w14:paraId="37EA25B1" w14:textId="783040B2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1.13 </w:t>
                      </w:r>
                      <w:r w:rsidR="004A4DE4">
                        <w:rPr>
                          <w:rFonts w:cstheme="minorHAnsi"/>
                        </w:rPr>
                        <w:t>×</w:t>
                      </w:r>
                      <w:r w:rsidRPr="006B194F">
                        <w:rPr>
                          <w:rFonts w:cstheme="minorHAnsi"/>
                        </w:rPr>
                        <w:t xml:space="preserve"> 2 </w:t>
                      </w:r>
                    </w:p>
                    <w:p w14:paraId="2CB4C827" w14:textId="77777777" w:rsidR="0069746F" w:rsidRPr="006B194F" w:rsidRDefault="0069746F" w:rsidP="0069746F">
                      <w:pPr>
                        <w:spacing w:after="0"/>
                        <w:rPr>
                          <w:rFonts w:cstheme="minorHAnsi"/>
                        </w:rPr>
                      </w:pPr>
                      <w:r w:rsidRPr="006B194F">
                        <w:rPr>
                          <w:rFonts w:cstheme="minorHAnsi"/>
                        </w:rPr>
                        <w:t xml:space="preserve">V = </w:t>
                      </w:r>
                      <w:r w:rsidRPr="006B194F">
                        <w:rPr>
                          <w:rFonts w:cstheme="minorHAnsi"/>
                          <w:b/>
                          <w:bCs/>
                        </w:rPr>
                        <w:t>2.26 m</w:t>
                      </w:r>
                      <w:r w:rsidRPr="006B194F">
                        <w:rPr>
                          <w:rFonts w:cstheme="minorHAnsi"/>
                          <w:b/>
                          <w:bCs/>
                          <w:vertAlign w:val="superscript"/>
                        </w:rPr>
                        <w:t>3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6B194F" w:rsidRPr="00653178">
        <w:rPr>
          <w:lang w:val="en-AU"/>
        </w:rPr>
        <w:t xml:space="preserve">Question </w:t>
      </w:r>
      <w:r w:rsidR="006B194F">
        <w:rPr>
          <w:lang w:val="en-AU"/>
        </w:rPr>
        <w:t>23c</w:t>
      </w:r>
      <w:r w:rsidR="00B4469D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DC3B22" w:rsidRPr="00141A4D" w14:paraId="5A0A62BB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12F1F61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07D38ABB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597DEE24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F25C7F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492CE2EC" w14:textId="77777777" w:rsidR="00DC3B22" w:rsidRPr="00141A4D" w:rsidRDefault="00DC3B22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69746F" w:rsidRPr="00141A4D" w14:paraId="25D7139E" w14:textId="77777777" w:rsidTr="00CF57F7">
        <w:tc>
          <w:tcPr>
            <w:tcW w:w="599" w:type="dxa"/>
          </w:tcPr>
          <w:p w14:paraId="5B7A8875" w14:textId="77777777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06D1D942" w14:textId="4FCB24C6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51</w:t>
            </w:r>
          </w:p>
        </w:tc>
        <w:tc>
          <w:tcPr>
            <w:tcW w:w="576" w:type="dxa"/>
          </w:tcPr>
          <w:p w14:paraId="3B8869E8" w14:textId="11458E7E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1</w:t>
            </w:r>
            <w:r>
              <w:t>7</w:t>
            </w:r>
          </w:p>
        </w:tc>
        <w:tc>
          <w:tcPr>
            <w:tcW w:w="576" w:type="dxa"/>
          </w:tcPr>
          <w:p w14:paraId="7B53B435" w14:textId="289B2D41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 w:rsidRPr="004A1819">
              <w:t>3</w:t>
            </w:r>
            <w:r>
              <w:t>2</w:t>
            </w:r>
          </w:p>
        </w:tc>
        <w:tc>
          <w:tcPr>
            <w:tcW w:w="864" w:type="dxa"/>
          </w:tcPr>
          <w:p w14:paraId="657DCAB9" w14:textId="5D6323F9" w:rsidR="0069746F" w:rsidRPr="00141A4D" w:rsidRDefault="0069746F" w:rsidP="0069746F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8</w:t>
            </w:r>
          </w:p>
        </w:tc>
      </w:tr>
    </w:tbl>
    <w:p w14:paraId="3871AE7F" w14:textId="7F51E253" w:rsidR="006B194F" w:rsidRPr="00C65AF0" w:rsidRDefault="004A4DE4" w:rsidP="00C65AF0">
      <w:pPr>
        <w:pStyle w:val="VCAAbody"/>
      </w:pPr>
      <w:r>
        <w:t>A c</w:t>
      </w:r>
      <w:r w:rsidR="006B194F" w:rsidRPr="003A2AC6">
        <w:t>ommon mistake was calculating</w:t>
      </w:r>
      <w:r w:rsidR="00117666">
        <w:t xml:space="preserve"> the percentage</w:t>
      </w:r>
      <w:r w:rsidR="006B194F" w:rsidRPr="003A2AC6">
        <w:t xml:space="preserve"> of</w:t>
      </w:r>
      <w:r w:rsidR="00143D73">
        <w:t xml:space="preserve"> the</w:t>
      </w:r>
      <w:r w:rsidR="006B194F" w:rsidRPr="003A2AC6">
        <w:t xml:space="preserve"> </w:t>
      </w:r>
      <w:r w:rsidR="000D687C">
        <w:t xml:space="preserve">remaining </w:t>
      </w:r>
      <w:r w:rsidR="006B194F" w:rsidRPr="003A2AC6">
        <w:t xml:space="preserve">product rather than </w:t>
      </w:r>
      <w:r w:rsidR="00143D73">
        <w:t xml:space="preserve">the </w:t>
      </w:r>
      <w:r w:rsidR="006B194F" w:rsidRPr="003A2AC6">
        <w:t>used</w:t>
      </w:r>
      <w:r w:rsidR="00143D73">
        <w:t xml:space="preserve"> product</w:t>
      </w:r>
      <w:r w:rsidR="00117666">
        <w:t>.</w:t>
      </w:r>
    </w:p>
    <w:p w14:paraId="5F06EC2B" w14:textId="1CA483CE" w:rsidR="000F04FD" w:rsidRDefault="00406799" w:rsidP="00305CB4">
      <w:pPr>
        <w:pStyle w:val="VCAAHeading2"/>
        <w:rPr>
          <w:lang w:val="en-AU"/>
        </w:rPr>
      </w:pPr>
      <w:r w:rsidRPr="000729EA">
        <w:rPr>
          <w:rFonts w:ascii="Arial Narrow" w:hAnsi="Arial Narrow" w:cs="Times New Roman"/>
          <w:noProof/>
          <w:szCs w:val="20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55F6E620" wp14:editId="10A83D72">
                <wp:simplePos x="0" y="0"/>
                <wp:positionH relativeFrom="margin">
                  <wp:posOffset>10795</wp:posOffset>
                </wp:positionH>
                <wp:positionV relativeFrom="paragraph">
                  <wp:posOffset>1247140</wp:posOffset>
                </wp:positionV>
                <wp:extent cx="2019935" cy="1536065"/>
                <wp:effectExtent l="0" t="0" r="18415" b="26035"/>
                <wp:wrapTopAndBottom/>
                <wp:docPr id="1422107085" name="Canvas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1746669753" name="Group 1746669753"/>
                        <wpg:cNvGrpSpPr/>
                        <wpg:grpSpPr>
                          <a:xfrm>
                            <a:off x="155085" y="279624"/>
                            <a:ext cx="1584994" cy="475667"/>
                            <a:chOff x="857029" y="1075429"/>
                            <a:chExt cx="1584994" cy="475667"/>
                          </a:xfrm>
                        </wpg:grpSpPr>
                        <wps:wsp>
                          <wps:cNvPr id="1129995414" name="Straight Connector 1129995414"/>
                          <wps:cNvCnPr/>
                          <wps:spPr>
                            <a:xfrm>
                              <a:off x="857029" y="1544790"/>
                              <a:ext cx="1584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5406597" name="Straight Connector 635406597"/>
                          <wps:cNvCnPr/>
                          <wps:spPr>
                            <a:xfrm flipV="1">
                              <a:off x="857029" y="1220803"/>
                              <a:ext cx="0" cy="32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1598147" name="Straight Connector 1701598147"/>
                          <wps:cNvCnPr/>
                          <wps:spPr>
                            <a:xfrm flipV="1">
                              <a:off x="857029" y="1076775"/>
                              <a:ext cx="144000" cy="14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9308802" name="Straight Connector 1309308802"/>
                          <wps:cNvCnPr/>
                          <wps:spPr>
                            <a:xfrm flipH="1" flipV="1">
                              <a:off x="2298023" y="1076740"/>
                              <a:ext cx="144000" cy="14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6409126" name="Straight Connector 456409126"/>
                          <wps:cNvCnPr/>
                          <wps:spPr>
                            <a:xfrm>
                              <a:off x="994595" y="1076852"/>
                              <a:ext cx="216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8109287" name="Straight Connector 1028109287"/>
                          <wps:cNvCnPr/>
                          <wps:spPr>
                            <a:xfrm>
                              <a:off x="1469029" y="1076852"/>
                              <a:ext cx="828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1850023" name="Straight Connector 2041850023"/>
                          <wps:cNvCnPr/>
                          <wps:spPr>
                            <a:xfrm flipV="1">
                              <a:off x="1210595" y="1076889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3944470" name="Straight Connector 773944470"/>
                          <wps:cNvCnPr/>
                          <wps:spPr>
                            <a:xfrm flipV="1">
                              <a:off x="1469029" y="1076872"/>
                              <a:ext cx="0" cy="25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7506741" name="Straight Connector 2097506741"/>
                          <wps:cNvCnPr/>
                          <wps:spPr>
                            <a:xfrm>
                              <a:off x="1205561" y="1328877"/>
                              <a:ext cx="27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5482575" name="Straight Connector 1555482575"/>
                          <wps:cNvCnPr/>
                          <wps:spPr>
                            <a:xfrm flipV="1">
                              <a:off x="1828933" y="1080292"/>
                              <a:ext cx="0" cy="46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9990390" name="Straight Connector 1889990390"/>
                          <wps:cNvCnPr/>
                          <wps:spPr>
                            <a:xfrm flipV="1">
                              <a:off x="2060489" y="1076759"/>
                              <a:ext cx="0" cy="468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825748" name="Straight Connector 431825748"/>
                          <wps:cNvCnPr/>
                          <wps:spPr>
                            <a:xfrm flipV="1">
                              <a:off x="860536" y="1076745"/>
                              <a:ext cx="216000" cy="216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6057742" name="Straight Connector 486057742"/>
                          <wps:cNvCnPr/>
                          <wps:spPr>
                            <a:xfrm flipV="1">
                              <a:off x="857029" y="1079893"/>
                              <a:ext cx="312849" cy="31273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4011460" name="Straight Connector 314011460"/>
                          <wps:cNvCnPr/>
                          <wps:spPr>
                            <a:xfrm flipV="1">
                              <a:off x="857029" y="1135626"/>
                              <a:ext cx="353566" cy="35330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273676" name="Straight Connector 1688273676"/>
                          <wps:cNvCnPr/>
                          <wps:spPr>
                            <a:xfrm flipV="1">
                              <a:off x="897027" y="1231855"/>
                              <a:ext cx="314612" cy="31449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4137040" name="Straight Connector 1124137040"/>
                          <wps:cNvCnPr/>
                          <wps:spPr>
                            <a:xfrm flipV="1">
                              <a:off x="993537" y="1328709"/>
                              <a:ext cx="218102" cy="21802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5641866" name="Straight Connector 685641866"/>
                          <wps:cNvCnPr/>
                          <wps:spPr>
                            <a:xfrm flipV="1">
                              <a:off x="1098368" y="1328909"/>
                              <a:ext cx="207321" cy="2072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2932690" name="Straight Connector 1482932690"/>
                          <wps:cNvCnPr/>
                          <wps:spPr>
                            <a:xfrm rot="18900000">
                              <a:off x="1180653" y="1319142"/>
                              <a:ext cx="6480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736456" name="Straight Connector 520736456"/>
                          <wps:cNvCnPr/>
                          <wps:spPr>
                            <a:xfrm flipV="1">
                              <a:off x="1477697" y="1085676"/>
                              <a:ext cx="72000" cy="720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8866" name="Straight Connector 2268866"/>
                          <wps:cNvCnPr/>
                          <wps:spPr>
                            <a:xfrm flipV="1">
                              <a:off x="1364094" y="1076629"/>
                              <a:ext cx="464839" cy="46483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3686419" name="Straight Connector 953686419"/>
                          <wps:cNvCnPr/>
                          <wps:spPr>
                            <a:xfrm flipV="1">
                              <a:off x="1445854" y="1158414"/>
                              <a:ext cx="383079" cy="38303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7826850" name="Straight Connector 2097826850"/>
                          <wps:cNvCnPr/>
                          <wps:spPr>
                            <a:xfrm flipV="1">
                              <a:off x="1523365" y="1253304"/>
                              <a:ext cx="292442" cy="29237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3236010" name="Straight Connector 2103236010"/>
                          <wps:cNvCnPr/>
                          <wps:spPr>
                            <a:xfrm flipV="1">
                              <a:off x="1619152" y="1331420"/>
                              <a:ext cx="209781" cy="21649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5079888" name="Straight Connector 2055079888"/>
                          <wps:cNvCnPr/>
                          <wps:spPr>
                            <a:xfrm flipV="1">
                              <a:off x="1714093" y="1421701"/>
                              <a:ext cx="120943" cy="12094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4109022" name="Straight Connector 1314109022"/>
                          <wps:cNvCnPr/>
                          <wps:spPr>
                            <a:xfrm flipV="1">
                              <a:off x="2061901" y="1088747"/>
                              <a:ext cx="164423" cy="1644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645419" name="Straight Connector 441645419"/>
                          <wps:cNvCnPr/>
                          <wps:spPr>
                            <a:xfrm flipV="1">
                              <a:off x="2063889" y="1089877"/>
                              <a:ext cx="243233" cy="2432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332854" name="Straight Connector 317332854"/>
                          <wps:cNvCnPr/>
                          <wps:spPr>
                            <a:xfrm flipV="1">
                              <a:off x="2064422" y="1135486"/>
                              <a:ext cx="278594" cy="27845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2901261" name="Straight Connector 632901261"/>
                          <wps:cNvCnPr/>
                          <wps:spPr>
                            <a:xfrm flipV="1">
                              <a:off x="2064422" y="1169979"/>
                              <a:ext cx="326302" cy="32622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380751" name="Straight Connector 216380751"/>
                          <wps:cNvCnPr/>
                          <wps:spPr>
                            <a:xfrm flipV="1">
                              <a:off x="2096803" y="1211700"/>
                              <a:ext cx="334267" cy="33422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781978" name="Straight Connector 128781978"/>
                          <wps:cNvCnPr/>
                          <wps:spPr>
                            <a:xfrm flipV="1">
                              <a:off x="2177469" y="1292586"/>
                              <a:ext cx="254634" cy="25460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5802337" name="Straight Connector 1245802337"/>
                          <wps:cNvCnPr/>
                          <wps:spPr>
                            <a:xfrm flipV="1">
                              <a:off x="2053796" y="1075990"/>
                              <a:ext cx="100592" cy="10059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4074626" name="Straight Connector 1214074626"/>
                          <wps:cNvCnPr/>
                          <wps:spPr>
                            <a:xfrm flipV="1">
                              <a:off x="1477051" y="1075429"/>
                              <a:ext cx="178029" cy="17802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3820434" name="Straight Connector 1723820434"/>
                          <wps:cNvCnPr/>
                          <wps:spPr>
                            <a:xfrm flipV="1">
                              <a:off x="1177815" y="1326331"/>
                              <a:ext cx="217231" cy="21717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7980241" name="Straight Connector 1027980241"/>
                          <wps:cNvCnPr/>
                          <wps:spPr>
                            <a:xfrm flipV="1">
                              <a:off x="2436695" y="1216971"/>
                              <a:ext cx="0" cy="324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4717866" name="Straight Connector 1824717866"/>
                          <wps:cNvCnPr/>
                          <wps:spPr>
                            <a:xfrm flipV="1">
                              <a:off x="2246166" y="1360638"/>
                              <a:ext cx="190529" cy="19045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3433005" name="Straight Connector 1743433005"/>
                          <wps:cNvCnPr/>
                          <wps:spPr>
                            <a:xfrm flipV="1">
                              <a:off x="2314863" y="1423149"/>
                              <a:ext cx="127160" cy="12711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0760356" name="Straight Connector 890760356"/>
                          <wps:cNvCnPr/>
                          <wps:spPr>
                            <a:xfrm flipV="1">
                              <a:off x="2391174" y="1511193"/>
                              <a:ext cx="33199" cy="3318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046297316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486982" y="1123901"/>
                            <a:ext cx="897162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4B9586B" w14:textId="77777777" w:rsidR="003A2AC6" w:rsidRPr="00F2203B" w:rsidRDefault="003A2AC6" w:rsidP="003A2AC6">
                              <w:pPr>
                                <w:jc w:val="center"/>
                                <w:rPr>
                                  <w:rFonts w:eastAsia="Calibri"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Section A-A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F6E620" id="Canvas 151" o:spid="_x0000_s1043" editas="canvas" style="position:absolute;margin-left:.85pt;margin-top:98.2pt;width:159.05pt;height:120.95pt;z-index:251681792;mso-position-horizontal-relative:margin" coordsize="20199,15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">
                <v:shape id="_x0000_s1044" type="#_x0000_t75" style="position:absolute;width:20199;height:15360;visibility:visible;mso-wrap-style:square" stroked="t" strokecolor="black [3213]">
                  <v:fill o:detectmouseclick="t"/>
                  <v:path o:connecttype="none"/>
                </v:shape>
                <v:group id="Group 1746669753" o:spid="_x0000_s1045" style="position:absolute;left:1550;top:2796;width:15850;height:4756" coordorigin="8570,10754" coordsize="15849,4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">
                  <v:line id="Straight Connector 1129995414" o:spid="_x0000_s1046" style="position:absolute;visibility:visible;mso-wrap-style:square" from="8570,15447" to="24410,15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" strokecolor="black [3213]" strokeweight="1pt"/>
                  <v:line id="Straight Connector 635406597" o:spid="_x0000_s1047" style="position:absolute;flip:y;visibility:visible;mso-wrap-style:square" from="8570,12208" to="8570,15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" strokecolor="black [3213]" strokeweight="1pt"/>
                  <v:line id="Straight Connector 1701598147" o:spid="_x0000_s1048" style="position:absolute;flip:y;visibility:visible;mso-wrap-style:square" from="8570,10767" to="10010,1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" strokecolor="black [3213]" strokeweight="1pt"/>
                  <v:line id="Straight Connector 1309308802" o:spid="_x0000_s1049" style="position:absolute;flip:x y;visibility:visible;mso-wrap-style:square" from="22980,10767" to="24420,1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" strokecolor="black [3213]" strokeweight="1pt"/>
                  <v:line id="Straight Connector 456409126" o:spid="_x0000_s1050" style="position:absolute;visibility:visible;mso-wrap-style:square" from="9945,10768" to="12105,10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" strokecolor="black [3213]" strokeweight="1pt"/>
                  <v:line id="Straight Connector 1028109287" o:spid="_x0000_s1051" style="position:absolute;visibility:visible;mso-wrap-style:square" from="14690,10768" to="22970,10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" strokecolor="black [3213]" strokeweight="1pt"/>
                  <v:line id="Straight Connector 2041850023" o:spid="_x0000_s1052" style="position:absolute;flip:y;visibility:visible;mso-wrap-style:square" from="12105,10768" to="12105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" strokecolor="black [3213]" strokeweight="1pt"/>
                  <v:line id="Straight Connector 773944470" o:spid="_x0000_s1053" style="position:absolute;flip:y;visibility:visible;mso-wrap-style:square" from="14690,10768" to="14690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" strokecolor="black [3213]" strokeweight="1pt"/>
                  <v:line id="Straight Connector 2097506741" o:spid="_x0000_s1054" style="position:absolute;visibility:visible;mso-wrap-style:square" from="12055,13288" to="14755,1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" strokecolor="black [3213]" strokeweight="1pt"/>
                  <v:line id="Straight Connector 1555482575" o:spid="_x0000_s1055" style="position:absolute;flip:y;visibility:visible;mso-wrap-style:square" from="18289,10802" to="18289,15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" strokecolor="black [3213]" strokeweight="1pt"/>
                  <v:line id="Straight Connector 1889990390" o:spid="_x0000_s1056" style="position:absolute;flip:y;visibility:visible;mso-wrap-style:square" from="20604,10767" to="20604,15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" strokecolor="black [3213]" strokeweight="1pt"/>
                  <v:line id="Straight Connector 431825748" o:spid="_x0000_s1057" style="position:absolute;flip:y;visibility:visible;mso-wrap-style:square" from="8605,10767" to="10765,12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" strokecolor="black [3213]" strokeweight=".5pt"/>
                  <v:line id="Straight Connector 486057742" o:spid="_x0000_s1058" style="position:absolute;flip:y;visibility:visible;mso-wrap-style:square" from="8570,10798" to="11698,1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" strokecolor="black [3213]" strokeweight=".5pt"/>
                  <v:line id="Straight Connector 314011460" o:spid="_x0000_s1059" style="position:absolute;flip:y;visibility:visible;mso-wrap-style:square" from="8570,11356" to="12105,14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" strokecolor="black [3213]" strokeweight=".5pt"/>
                  <v:line id="Straight Connector 1688273676" o:spid="_x0000_s1060" style="position:absolute;flip:y;visibility:visible;mso-wrap-style:square" from="8970,12318" to="12116,1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" strokecolor="black [3213]" strokeweight=".5pt"/>
                  <v:line id="Straight Connector 1124137040" o:spid="_x0000_s1061" style="position:absolute;flip:y;visibility:visible;mso-wrap-style:square" from="9935,13287" to="12116,15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" strokecolor="black [3213]" strokeweight=".5pt"/>
                  <v:line id="Straight Connector 685641866" o:spid="_x0000_s1062" style="position:absolute;flip:y;visibility:visible;mso-wrap-style:square" from="10983,13289" to="13056,15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" strokecolor="black [3213]" strokeweight=".5pt"/>
                  <v:line id="Straight Connector 1482932690" o:spid="_x0000_s1063" style="position:absolute;rotation:-45;visibility:visible;mso-wrap-style:square" from="11806,13191" to="18286,13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" strokecolor="black [3213]" strokeweight=".5pt"/>
                  <v:line id="Straight Connector 520736456" o:spid="_x0000_s1064" style="position:absolute;flip:y;visibility:visible;mso-wrap-style:square" from="14776,10856" to="15496,11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" strokecolor="black [3213]" strokeweight=".5pt"/>
                  <v:line id="Straight Connector 2268866" o:spid="_x0000_s1065" style="position:absolute;flip:y;visibility:visible;mso-wrap-style:square" from="13640,10766" to="18289,1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" strokecolor="black [3213]" strokeweight=".5pt"/>
                  <v:line id="Straight Connector 953686419" o:spid="_x0000_s1066" style="position:absolute;flip:y;visibility:visible;mso-wrap-style:square" from="14458,11584" to="18289,15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" strokecolor="black [3213]" strokeweight=".5pt"/>
                  <v:line id="Straight Connector 2097826850" o:spid="_x0000_s1067" style="position:absolute;flip:y;visibility:visible;mso-wrap-style:square" from="15233,12533" to="18158,15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" strokecolor="black [3213]" strokeweight=".5pt"/>
                  <v:line id="Straight Connector 2103236010" o:spid="_x0000_s1068" style="position:absolute;flip:y;visibility:visible;mso-wrap-style:square" from="16191,13314" to="18289,15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" strokecolor="black [3213]" strokeweight=".5pt"/>
                  <v:line id="Straight Connector 2055079888" o:spid="_x0000_s1069" style="position:absolute;flip:y;visibility:visible;mso-wrap-style:square" from="17140,14217" to="18350,15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" strokecolor="black [3213]" strokeweight=".5pt"/>
                  <v:line id="Straight Connector 1314109022" o:spid="_x0000_s1070" style="position:absolute;flip:y;visibility:visible;mso-wrap-style:square" from="20619,10887" to="22263,12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" strokecolor="black [3213]" strokeweight=".5pt"/>
                  <v:line id="Straight Connector 441645419" o:spid="_x0000_s1071" style="position:absolute;flip:y;visibility:visible;mso-wrap-style:square" from="20638,10898" to="23071,13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" strokecolor="black [3213]" strokeweight=".5pt"/>
                  <v:line id="Straight Connector 317332854" o:spid="_x0000_s1072" style="position:absolute;flip:y;visibility:visible;mso-wrap-style:square" from="20644,11354" to="23430,141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" strokecolor="black [3213]" strokeweight=".5pt"/>
                  <v:line id="Straight Connector 632901261" o:spid="_x0000_s1073" style="position:absolute;flip:y;visibility:visible;mso-wrap-style:square" from="20644,11699" to="23907,1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" strokecolor="black [3213]" strokeweight=".5pt"/>
                  <v:line id="Straight Connector 216380751" o:spid="_x0000_s1074" style="position:absolute;flip:y;visibility:visible;mso-wrap-style:square" from="20968,12117" to="24310,15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" strokecolor="black [3213]" strokeweight=".5pt"/>
                  <v:line id="Straight Connector 128781978" o:spid="_x0000_s1075" style="position:absolute;flip:y;visibility:visible;mso-wrap-style:square" from="21774,12925" to="24321,15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" strokecolor="black [3213]" strokeweight=".5pt"/>
                  <v:line id="Straight Connector 1245802337" o:spid="_x0000_s1076" style="position:absolute;flip:y;visibility:visible;mso-wrap-style:square" from="20537,10759" to="21543,11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" strokecolor="black [3213]" strokeweight=".5pt"/>
                  <v:line id="Straight Connector 1214074626" o:spid="_x0000_s1077" style="position:absolute;flip:y;visibility:visible;mso-wrap-style:square" from="14770,10754" to="16550,12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" strokecolor="black [3213]" strokeweight=".5pt"/>
                  <v:line id="Straight Connector 1723820434" o:spid="_x0000_s1078" style="position:absolute;flip:y;visibility:visible;mso-wrap-style:square" from="11778,13263" to="13950,1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" strokecolor="black [3213]" strokeweight=".5pt"/>
                  <v:line id="Straight Connector 1027980241" o:spid="_x0000_s1079" style="position:absolute;flip:y;visibility:visible;mso-wrap-style:square" from="24366,12169" to="24366,15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" strokecolor="black [3213]" strokeweight="1pt"/>
                  <v:line id="Straight Connector 1824717866" o:spid="_x0000_s1080" style="position:absolute;flip:y;visibility:visible;mso-wrap-style:square" from="22461,13606" to="24366,15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" strokecolor="black [3213]" strokeweight=".5pt"/>
                  <v:line id="Straight Connector 1743433005" o:spid="_x0000_s1081" style="position:absolute;flip:y;visibility:visible;mso-wrap-style:square" from="23148,14231" to="24420,1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" strokecolor="black [3213]" strokeweight=".5pt"/>
                  <v:line id="Straight Connector 890760356" o:spid="_x0000_s1082" style="position:absolute;flip:y;visibility:visible;mso-wrap-style:square" from="23911,15111" to="24243,15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" strokecolor="black [3213]" strokeweight=".5pt"/>
                </v:group>
                <v:shape id="Text Box 1045" o:spid="_x0000_s1083" type="#_x0000_t202" style="position:absolute;left:4869;top:11239;width:8972;height:20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" filled="f" stroked="f">
                  <v:textbox inset="0,0,0,0">
                    <w:txbxContent>
                      <w:p w14:paraId="34B9586B" w14:textId="77777777" w:rsidR="003A2AC6" w:rsidRPr="00F2203B" w:rsidRDefault="003A2AC6" w:rsidP="003A2AC6">
                        <w:pPr>
                          <w:jc w:val="center"/>
                          <w:rPr>
                            <w:rFonts w:eastAsia="Calibri"/>
                          </w:rPr>
                        </w:pPr>
                        <w:r>
                          <w:rPr>
                            <w:rFonts w:eastAsia="Calibri"/>
                          </w:rPr>
                          <w:t>Section A-A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3A2AC6" w:rsidRPr="00653178">
        <w:rPr>
          <w:lang w:val="en-AU"/>
        </w:rPr>
        <w:t xml:space="preserve">Question </w:t>
      </w:r>
      <w:r w:rsidR="003A2AC6">
        <w:rPr>
          <w:lang w:val="en-AU"/>
        </w:rPr>
        <w:t>2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0F04FD" w:rsidRPr="00141A4D" w14:paraId="6AAF3C98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AF9AF38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27C3BD2E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B3D4C4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9A40CF9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592636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158D5980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4C0481" w:rsidRPr="00141A4D" w14:paraId="51070461" w14:textId="77777777" w:rsidTr="00CF57F7">
        <w:tc>
          <w:tcPr>
            <w:tcW w:w="599" w:type="dxa"/>
          </w:tcPr>
          <w:p w14:paraId="5FB47CCB" w14:textId="77777777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2A244EF7" w14:textId="19580671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60</w:t>
            </w:r>
          </w:p>
        </w:tc>
        <w:tc>
          <w:tcPr>
            <w:tcW w:w="576" w:type="dxa"/>
          </w:tcPr>
          <w:p w14:paraId="4DF61DB1" w14:textId="19C85BD1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23</w:t>
            </w:r>
          </w:p>
        </w:tc>
        <w:tc>
          <w:tcPr>
            <w:tcW w:w="576" w:type="dxa"/>
          </w:tcPr>
          <w:p w14:paraId="75DDDF79" w14:textId="6B4064C6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 w:rsidRPr="00F95171">
              <w:t>7</w:t>
            </w:r>
          </w:p>
        </w:tc>
        <w:tc>
          <w:tcPr>
            <w:tcW w:w="576" w:type="dxa"/>
          </w:tcPr>
          <w:p w14:paraId="5BD30C6E" w14:textId="013F4D42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>
              <w:t>9</w:t>
            </w:r>
          </w:p>
        </w:tc>
        <w:tc>
          <w:tcPr>
            <w:tcW w:w="864" w:type="dxa"/>
          </w:tcPr>
          <w:p w14:paraId="30E15F05" w14:textId="56897A39" w:rsidR="004C0481" w:rsidRPr="00141A4D" w:rsidRDefault="004C0481" w:rsidP="004C048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7</w:t>
            </w:r>
          </w:p>
        </w:tc>
      </w:tr>
    </w:tbl>
    <w:p w14:paraId="57D824AD" w14:textId="00437A23" w:rsidR="00A06110" w:rsidRPr="00406799" w:rsidRDefault="00405DB4" w:rsidP="00723A4E">
      <w:pPr>
        <w:pStyle w:val="VCAAbody"/>
      </w:pPr>
      <w:r>
        <w:t>The m</w:t>
      </w:r>
      <w:r w:rsidR="00A626AA">
        <w:t xml:space="preserve">ajority of </w:t>
      </w:r>
      <w:r w:rsidR="00A85B73">
        <w:t>responses demonstrated that students were not familiar with</w:t>
      </w:r>
      <w:r w:rsidR="00A626AA">
        <w:t xml:space="preserve"> a section view. Showing a plan view was </w:t>
      </w:r>
      <w:r w:rsidR="00A85B73">
        <w:t xml:space="preserve">a </w:t>
      </w:r>
      <w:r w:rsidR="00A626AA">
        <w:t>common</w:t>
      </w:r>
      <w:r w:rsidR="00A85B73">
        <w:t xml:space="preserve"> response.</w:t>
      </w:r>
    </w:p>
    <w:p w14:paraId="314C2BB0" w14:textId="70BB2DC7" w:rsidR="008E4A9F" w:rsidRDefault="008E4A9F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5a</w:t>
      </w:r>
      <w:r w:rsidR="007B3953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0F04FD" w:rsidRPr="00141A4D" w14:paraId="41F4FCF3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21127F9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173764F5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4328DB4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117014B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13D6C07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864" w:type="dxa"/>
          </w:tcPr>
          <w:p w14:paraId="5F5E5BCF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EA5E92" w:rsidRPr="00141A4D" w14:paraId="003E61DB" w14:textId="77777777" w:rsidTr="00CF57F7">
        <w:tc>
          <w:tcPr>
            <w:tcW w:w="599" w:type="dxa"/>
          </w:tcPr>
          <w:p w14:paraId="6E98CD91" w14:textId="77777777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771324F7" w14:textId="26EA0C41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4</w:t>
            </w:r>
            <w:r>
              <w:t>5</w:t>
            </w:r>
          </w:p>
        </w:tc>
        <w:tc>
          <w:tcPr>
            <w:tcW w:w="576" w:type="dxa"/>
          </w:tcPr>
          <w:p w14:paraId="347E0A26" w14:textId="48F3EB78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2</w:t>
            </w:r>
            <w:r>
              <w:t>4</w:t>
            </w:r>
          </w:p>
        </w:tc>
        <w:tc>
          <w:tcPr>
            <w:tcW w:w="576" w:type="dxa"/>
          </w:tcPr>
          <w:p w14:paraId="6258155D" w14:textId="13EB08FB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1</w:t>
            </w:r>
            <w:r>
              <w:t>7</w:t>
            </w:r>
          </w:p>
        </w:tc>
        <w:tc>
          <w:tcPr>
            <w:tcW w:w="576" w:type="dxa"/>
          </w:tcPr>
          <w:p w14:paraId="68388E83" w14:textId="6873EF02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 w:rsidRPr="003508D9">
              <w:t>1</w:t>
            </w:r>
            <w:r>
              <w:t>5</w:t>
            </w:r>
          </w:p>
        </w:tc>
        <w:tc>
          <w:tcPr>
            <w:tcW w:w="864" w:type="dxa"/>
          </w:tcPr>
          <w:p w14:paraId="53F88620" w14:textId="628F5316" w:rsidR="00EA5E92" w:rsidRPr="00141A4D" w:rsidRDefault="00EA5E92" w:rsidP="00EA5E92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0</w:t>
            </w:r>
          </w:p>
        </w:tc>
      </w:tr>
    </w:tbl>
    <w:p w14:paraId="066F85DD" w14:textId="77777777" w:rsidR="00AC6FD9" w:rsidRDefault="00AC6FD9" w:rsidP="00F5251A">
      <w:pPr>
        <w:pStyle w:val="VCAAbody"/>
      </w:pPr>
    </w:p>
    <w:p w14:paraId="171B109A" w14:textId="22CEA0F1" w:rsidR="008E4A9F" w:rsidRPr="00066D95" w:rsidRDefault="00D728FB" w:rsidP="00B1638F">
      <w:pPr>
        <w:spacing w:before="120" w:after="120"/>
      </w:pPr>
      <w:r w:rsidRPr="00F7325C">
        <w:rPr>
          <w:noProof/>
          <w:position w:val="-126"/>
        </w:rPr>
        <w:object w:dxaOrig="3680" w:dyaOrig="2799" w14:anchorId="361A959A">
          <v:shape id="_x0000_i1029" type="#_x0000_t75" alt="" style="width:183.75pt;height:140.2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822731885" r:id="rId18"/>
        </w:object>
      </w:r>
    </w:p>
    <w:p w14:paraId="0546E596" w14:textId="6C011391" w:rsidR="00B757CD" w:rsidRPr="00C65AF0" w:rsidRDefault="00F7325C" w:rsidP="00C65AF0">
      <w:pPr>
        <w:pStyle w:val="VCAAbody"/>
      </w:pPr>
      <w:r>
        <w:t>A c</w:t>
      </w:r>
      <w:r w:rsidR="008E4A9F">
        <w:t xml:space="preserve">ommon error was not subtracting </w:t>
      </w:r>
      <w:r w:rsidR="00A06110">
        <w:t xml:space="preserve">the </w:t>
      </w:r>
      <w:r w:rsidR="008E4A9F">
        <w:t>size of the SHS</w:t>
      </w:r>
      <w:r w:rsidR="00B040DC">
        <w:t xml:space="preserve"> – that is,</w:t>
      </w:r>
      <w:r w:rsidR="008E4A9F">
        <w:t xml:space="preserve"> using 1200</w:t>
      </w:r>
      <w:r w:rsidR="00B040DC">
        <w:t xml:space="preserve"> </w:t>
      </w:r>
      <w:r w:rsidR="008E4A9F">
        <w:t>and 600 lengths for calculating the angled pieces</w:t>
      </w:r>
      <w:r w:rsidR="00B040DC">
        <w:t>.</w:t>
      </w:r>
    </w:p>
    <w:p w14:paraId="145B2FF1" w14:textId="16D56EAE" w:rsidR="00B757CD" w:rsidRDefault="00B757CD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5b</w:t>
      </w:r>
      <w:r w:rsidR="00AE224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0F04FD" w:rsidRPr="00141A4D" w14:paraId="1072ACCE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F520D9A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39E0B9F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7D4B1DA8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5BDA992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1BE08C4A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F52031" w:rsidRPr="00141A4D" w14:paraId="2F265336" w14:textId="77777777" w:rsidTr="00CF57F7">
        <w:tc>
          <w:tcPr>
            <w:tcW w:w="599" w:type="dxa"/>
          </w:tcPr>
          <w:p w14:paraId="1A5C1DF9" w14:textId="77777777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5AF6A9B4" w14:textId="58542B9C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EB5E64">
              <w:t>27</w:t>
            </w:r>
          </w:p>
        </w:tc>
        <w:tc>
          <w:tcPr>
            <w:tcW w:w="576" w:type="dxa"/>
          </w:tcPr>
          <w:p w14:paraId="43D94CD6" w14:textId="0F6B02C3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 w:rsidRPr="00EB5E64">
              <w:t>23</w:t>
            </w:r>
          </w:p>
        </w:tc>
        <w:tc>
          <w:tcPr>
            <w:tcW w:w="576" w:type="dxa"/>
          </w:tcPr>
          <w:p w14:paraId="02657D8B" w14:textId="38D63E34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>
              <w:t>50</w:t>
            </w:r>
          </w:p>
        </w:tc>
        <w:tc>
          <w:tcPr>
            <w:tcW w:w="864" w:type="dxa"/>
          </w:tcPr>
          <w:p w14:paraId="35F26556" w14:textId="2B56304F" w:rsidR="00F52031" w:rsidRPr="00141A4D" w:rsidRDefault="00F52031" w:rsidP="00F5203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2</w:t>
            </w:r>
          </w:p>
        </w:tc>
      </w:tr>
    </w:tbl>
    <w:p w14:paraId="79D25379" w14:textId="11D3D51F" w:rsidR="008E4A9F" w:rsidRPr="00C65AF0" w:rsidRDefault="000F04FD" w:rsidP="00C65AF0">
      <w:pPr>
        <w:pStyle w:val="VCAAbody"/>
      </w:pPr>
      <w:r w:rsidRPr="000F04FD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C4EFC26" wp14:editId="73795C38">
                <wp:simplePos x="0" y="0"/>
                <wp:positionH relativeFrom="column">
                  <wp:posOffset>75040</wp:posOffset>
                </wp:positionH>
                <wp:positionV relativeFrom="paragraph">
                  <wp:posOffset>115294</wp:posOffset>
                </wp:positionV>
                <wp:extent cx="2861945" cy="421640"/>
                <wp:effectExtent l="0" t="0" r="0" b="0"/>
                <wp:wrapTopAndBottom/>
                <wp:docPr id="115437624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1945" cy="421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5F8F29B" w14:textId="6E2EF39C" w:rsidR="00B757CD" w:rsidRPr="00B757CD" w:rsidRDefault="00B757CD" w:rsidP="00B757CD">
                            <w:pPr>
                              <w:spacing w:after="0"/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</w:pP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1.2 </w:t>
                            </w:r>
                            <w:r w:rsidR="00F7325C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>×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 1.8 = 2.16</w:t>
                            </w:r>
                          </w:p>
                          <w:p w14:paraId="3A7FD862" w14:textId="1A4486C2" w:rsidR="00B757CD" w:rsidRPr="00B757CD" w:rsidRDefault="00B757CD" w:rsidP="00B757CD">
                            <w:pPr>
                              <w:spacing w:after="0"/>
                              <w:rPr>
                                <w:rFonts w:asciiTheme="majorHAnsi" w:hAnsiTheme="majorHAnsi" w:cstheme="majorHAnsi"/>
                              </w:rPr>
                            </w:pP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2.16 </w:t>
                            </w:r>
                            <w:r w:rsidR="00F7325C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>×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color w:val="000000" w:themeColor="text1"/>
                              </w:rPr>
                              <w:t xml:space="preserve"> 2 = 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b/>
                                <w:color w:val="000000" w:themeColor="text1"/>
                              </w:rPr>
                              <w:t>4.32 m</w:t>
                            </w:r>
                            <w:r w:rsidRPr="00B757CD">
                              <w:rPr>
                                <w:rFonts w:asciiTheme="majorHAnsi" w:hAnsiTheme="majorHAnsi" w:cstheme="majorHAnsi"/>
                                <w:b/>
                                <w:color w:val="000000" w:themeColor="text1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4EFC26" id="_x0000_s1084" type="#_x0000_t202" style="position:absolute;margin-left:5.9pt;margin-top:9.1pt;width:225.35pt;height:33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" fillcolor="white [3201]" stroked="f" strokeweight=".5pt">
                <v:textbox>
                  <w:txbxContent>
                    <w:p w14:paraId="05F8F29B" w14:textId="6E2EF39C" w:rsidR="00B757CD" w:rsidRPr="00B757CD" w:rsidRDefault="00B757CD" w:rsidP="00B757CD">
                      <w:pPr>
                        <w:spacing w:after="0"/>
                        <w:rPr>
                          <w:rFonts w:asciiTheme="majorHAnsi" w:hAnsiTheme="majorHAnsi" w:cstheme="majorHAnsi"/>
                          <w:color w:val="000000" w:themeColor="text1"/>
                        </w:rPr>
                      </w:pP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1.2 </w:t>
                      </w:r>
                      <w:r w:rsidR="00F7325C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>×</w:t>
                      </w: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 1.8 = 2.16</w:t>
                      </w:r>
                    </w:p>
                    <w:p w14:paraId="3A7FD862" w14:textId="1A4486C2" w:rsidR="00B757CD" w:rsidRPr="00B757CD" w:rsidRDefault="00B757CD" w:rsidP="00B757CD">
                      <w:pPr>
                        <w:spacing w:after="0"/>
                        <w:rPr>
                          <w:rFonts w:asciiTheme="majorHAnsi" w:hAnsiTheme="majorHAnsi" w:cstheme="majorHAnsi"/>
                        </w:rPr>
                      </w:pP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2.16 </w:t>
                      </w:r>
                      <w:r w:rsidR="00F7325C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>×</w:t>
                      </w:r>
                      <w:r w:rsidRPr="00B757CD">
                        <w:rPr>
                          <w:rFonts w:asciiTheme="majorHAnsi" w:hAnsiTheme="majorHAnsi" w:cstheme="majorHAnsi"/>
                          <w:color w:val="000000" w:themeColor="text1"/>
                        </w:rPr>
                        <w:t xml:space="preserve"> 2 = </w:t>
                      </w:r>
                      <w:r w:rsidRPr="00B757CD">
                        <w:rPr>
                          <w:rFonts w:asciiTheme="majorHAnsi" w:hAnsiTheme="majorHAnsi" w:cstheme="majorHAnsi"/>
                          <w:b/>
                          <w:color w:val="000000" w:themeColor="text1"/>
                        </w:rPr>
                        <w:t>4.32 m</w:t>
                      </w:r>
                      <w:r w:rsidRPr="00B757CD">
                        <w:rPr>
                          <w:rFonts w:asciiTheme="majorHAnsi" w:hAnsiTheme="majorHAnsi" w:cstheme="majorHAnsi"/>
                          <w:b/>
                          <w:color w:val="000000" w:themeColor="text1"/>
                          <w:vertAlign w:val="superscript"/>
                        </w:rPr>
                        <w:t>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F7325C">
        <w:t>A c</w:t>
      </w:r>
      <w:r w:rsidR="00B757CD">
        <w:t>ommon error was calculating only one side of the gate, not front and back as stated in the question</w:t>
      </w:r>
      <w:r w:rsidR="00786408">
        <w:t>.</w:t>
      </w:r>
    </w:p>
    <w:p w14:paraId="2B092D74" w14:textId="79434838" w:rsidR="00B757CD" w:rsidRDefault="00B757CD" w:rsidP="00C65AF0">
      <w:pPr>
        <w:pStyle w:val="VCAAHeading2"/>
        <w:rPr>
          <w:lang w:val="en-AU"/>
        </w:rPr>
      </w:pPr>
      <w:r w:rsidRPr="00653178">
        <w:rPr>
          <w:lang w:val="en-AU"/>
        </w:rPr>
        <w:t xml:space="preserve">Question </w:t>
      </w:r>
      <w:r>
        <w:rPr>
          <w:lang w:val="en-AU"/>
        </w:rPr>
        <w:t>25c</w:t>
      </w:r>
      <w:r w:rsidR="00786408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0F04FD" w:rsidRPr="00141A4D" w14:paraId="27060812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286F05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5DBE6D4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6D722CEE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503289E4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864" w:type="dxa"/>
          </w:tcPr>
          <w:p w14:paraId="4B4B68F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DA2F91" w:rsidRPr="00141A4D" w14:paraId="47E73A35" w14:textId="77777777" w:rsidTr="00CF57F7">
        <w:tc>
          <w:tcPr>
            <w:tcW w:w="599" w:type="dxa"/>
          </w:tcPr>
          <w:p w14:paraId="2D70738E" w14:textId="77777777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4E0DE055" w14:textId="7411F20A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1</w:t>
            </w:r>
            <w:r>
              <w:t>4</w:t>
            </w:r>
          </w:p>
        </w:tc>
        <w:tc>
          <w:tcPr>
            <w:tcW w:w="576" w:type="dxa"/>
          </w:tcPr>
          <w:p w14:paraId="0563FD3E" w14:textId="161D7D64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6</w:t>
            </w:r>
            <w:r>
              <w:t>9</w:t>
            </w:r>
          </w:p>
        </w:tc>
        <w:tc>
          <w:tcPr>
            <w:tcW w:w="576" w:type="dxa"/>
          </w:tcPr>
          <w:p w14:paraId="67F6D743" w14:textId="72A0B805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 w:rsidRPr="00C46E1D">
              <w:t>1</w:t>
            </w:r>
            <w:r>
              <w:t>8</w:t>
            </w:r>
          </w:p>
        </w:tc>
        <w:tc>
          <w:tcPr>
            <w:tcW w:w="864" w:type="dxa"/>
          </w:tcPr>
          <w:p w14:paraId="72DDF404" w14:textId="6D603B5D" w:rsidR="00DA2F91" w:rsidRPr="00141A4D" w:rsidRDefault="00DA2F91" w:rsidP="00DA2F9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30B97">
              <w:rPr>
                <w:lang w:val="en-AU"/>
              </w:rPr>
              <w:t>1</w:t>
            </w:r>
          </w:p>
        </w:tc>
      </w:tr>
    </w:tbl>
    <w:p w14:paraId="6D62CC74" w14:textId="73401415" w:rsidR="008E4A9F" w:rsidRDefault="00B757CD" w:rsidP="00967FC0">
      <w:pPr>
        <w:pStyle w:val="VCAAbullet"/>
      </w:pPr>
      <w:r>
        <w:t>use a square to check corners</w:t>
      </w:r>
    </w:p>
    <w:p w14:paraId="72AD6BE7" w14:textId="324C80CC" w:rsidR="00B757CD" w:rsidRDefault="00B757CD" w:rsidP="00967FC0">
      <w:pPr>
        <w:pStyle w:val="VCAAbullet"/>
      </w:pPr>
      <w:r>
        <w:t>compare diagonal measurements</w:t>
      </w:r>
      <w:r w:rsidR="00DA2F91">
        <w:t>.</w:t>
      </w:r>
    </w:p>
    <w:p w14:paraId="7A8152F8" w14:textId="1B19EF33" w:rsidR="00406799" w:rsidRDefault="00BF1AD0" w:rsidP="00AB523F">
      <w:pPr>
        <w:pStyle w:val="VCAAbody"/>
      </w:pPr>
      <w:r>
        <w:t>M</w:t>
      </w:r>
      <w:r w:rsidR="00954EC6">
        <w:t xml:space="preserve">ost </w:t>
      </w:r>
      <w:r w:rsidR="00AB0849">
        <w:t>responses</w:t>
      </w:r>
      <w:r w:rsidR="00954EC6">
        <w:t xml:space="preserve"> listed one </w:t>
      </w:r>
      <w:r w:rsidR="008346BD">
        <w:t>method</w:t>
      </w:r>
      <w:r w:rsidR="00954EC6">
        <w:t xml:space="preserve"> but </w:t>
      </w:r>
      <w:r w:rsidR="00A137FB">
        <w:t xml:space="preserve">did </w:t>
      </w:r>
      <w:r>
        <w:t>not</w:t>
      </w:r>
      <w:r w:rsidR="00954EC6">
        <w:t xml:space="preserve"> </w:t>
      </w:r>
      <w:r w:rsidR="00A137FB">
        <w:t xml:space="preserve">give </w:t>
      </w:r>
      <w:r w:rsidR="00954EC6">
        <w:t>a second</w:t>
      </w:r>
      <w:r w:rsidR="00911F94">
        <w:t>.</w:t>
      </w:r>
    </w:p>
    <w:p w14:paraId="4CFA37E4" w14:textId="77777777" w:rsidR="00406799" w:rsidRDefault="00406799" w:rsidP="00300A4B">
      <w:pPr>
        <w:pStyle w:val="VCAAbody"/>
      </w:pPr>
      <w:r>
        <w:br w:type="page"/>
      </w:r>
    </w:p>
    <w:p w14:paraId="5F775EB5" w14:textId="45C08EDE" w:rsidR="008E4A9F" w:rsidRPr="00954EC6" w:rsidRDefault="00954EC6" w:rsidP="00C65AF0">
      <w:pPr>
        <w:pStyle w:val="VCAAHeading2"/>
        <w:rPr>
          <w:lang w:val="en-AU"/>
        </w:rPr>
      </w:pPr>
      <w:r w:rsidRPr="00653178">
        <w:rPr>
          <w:lang w:val="en-AU"/>
        </w:rPr>
        <w:lastRenderedPageBreak/>
        <w:t xml:space="preserve">Question </w:t>
      </w:r>
      <w:r>
        <w:rPr>
          <w:lang w:val="en-AU"/>
        </w:rPr>
        <w:t>25d</w:t>
      </w:r>
      <w:r w:rsidR="00911F94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0F04FD" w:rsidRPr="00141A4D" w14:paraId="32128ECE" w14:textId="77777777" w:rsidTr="00CF57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6A8F143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Mark</w:t>
            </w:r>
          </w:p>
        </w:tc>
        <w:tc>
          <w:tcPr>
            <w:tcW w:w="576" w:type="dxa"/>
          </w:tcPr>
          <w:p w14:paraId="4A3C9991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0</w:t>
            </w:r>
          </w:p>
        </w:tc>
        <w:tc>
          <w:tcPr>
            <w:tcW w:w="576" w:type="dxa"/>
          </w:tcPr>
          <w:p w14:paraId="11DC1DD4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1</w:t>
            </w:r>
          </w:p>
        </w:tc>
        <w:tc>
          <w:tcPr>
            <w:tcW w:w="576" w:type="dxa"/>
          </w:tcPr>
          <w:p w14:paraId="447112CD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2</w:t>
            </w:r>
          </w:p>
        </w:tc>
        <w:tc>
          <w:tcPr>
            <w:tcW w:w="576" w:type="dxa"/>
          </w:tcPr>
          <w:p w14:paraId="40EB1292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3</w:t>
            </w:r>
          </w:p>
        </w:tc>
        <w:tc>
          <w:tcPr>
            <w:tcW w:w="576" w:type="dxa"/>
          </w:tcPr>
          <w:p w14:paraId="15344B8D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4</w:t>
            </w:r>
          </w:p>
        </w:tc>
        <w:tc>
          <w:tcPr>
            <w:tcW w:w="864" w:type="dxa"/>
          </w:tcPr>
          <w:p w14:paraId="124311E7" w14:textId="77777777" w:rsidR="000F04FD" w:rsidRPr="00141A4D" w:rsidRDefault="000F04FD" w:rsidP="00CF57F7">
            <w:pPr>
              <w:pStyle w:val="VCAAtablecondensedheading"/>
              <w:rPr>
                <w:lang w:val="en-AU"/>
              </w:rPr>
            </w:pPr>
            <w:r w:rsidRPr="00141A4D">
              <w:rPr>
                <w:lang w:val="en-AU"/>
              </w:rPr>
              <w:t>Average</w:t>
            </w:r>
          </w:p>
        </w:tc>
      </w:tr>
      <w:tr w:rsidR="00B00423" w:rsidRPr="00141A4D" w14:paraId="107FB014" w14:textId="77777777" w:rsidTr="00CF57F7">
        <w:tc>
          <w:tcPr>
            <w:tcW w:w="599" w:type="dxa"/>
          </w:tcPr>
          <w:p w14:paraId="0CFD3E0B" w14:textId="77777777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141A4D">
              <w:rPr>
                <w:lang w:val="en-AU"/>
              </w:rPr>
              <w:t>%</w:t>
            </w:r>
          </w:p>
        </w:tc>
        <w:tc>
          <w:tcPr>
            <w:tcW w:w="576" w:type="dxa"/>
          </w:tcPr>
          <w:p w14:paraId="6A41F13A" w14:textId="01CD4DA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34</w:t>
            </w:r>
          </w:p>
        </w:tc>
        <w:tc>
          <w:tcPr>
            <w:tcW w:w="576" w:type="dxa"/>
          </w:tcPr>
          <w:p w14:paraId="7ED037FA" w14:textId="1E527563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2</w:t>
            </w:r>
            <w:r>
              <w:t>1</w:t>
            </w:r>
          </w:p>
        </w:tc>
        <w:tc>
          <w:tcPr>
            <w:tcW w:w="576" w:type="dxa"/>
          </w:tcPr>
          <w:p w14:paraId="15005FF8" w14:textId="3C54D01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1</w:t>
            </w:r>
            <w:r>
              <w:t>8</w:t>
            </w:r>
          </w:p>
        </w:tc>
        <w:tc>
          <w:tcPr>
            <w:tcW w:w="576" w:type="dxa"/>
          </w:tcPr>
          <w:p w14:paraId="4A6E612B" w14:textId="5C5644BB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1</w:t>
            </w:r>
            <w:r>
              <w:t>9</w:t>
            </w:r>
          </w:p>
        </w:tc>
        <w:tc>
          <w:tcPr>
            <w:tcW w:w="576" w:type="dxa"/>
          </w:tcPr>
          <w:p w14:paraId="079291AE" w14:textId="1AE768FF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 w:rsidRPr="005E2594">
              <w:t>8</w:t>
            </w:r>
          </w:p>
        </w:tc>
        <w:tc>
          <w:tcPr>
            <w:tcW w:w="864" w:type="dxa"/>
          </w:tcPr>
          <w:p w14:paraId="1CEB78A2" w14:textId="0ED72AB4" w:rsidR="00B00423" w:rsidRPr="00141A4D" w:rsidRDefault="00B00423" w:rsidP="00B0042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223613EE" w14:textId="5FDFA8D2" w:rsidR="008E4A9F" w:rsidRDefault="00406799" w:rsidP="00C65AF0">
      <w:pPr>
        <w:pStyle w:val="VCAAbody"/>
      </w:pPr>
      <w:r w:rsidRPr="000F04FD">
        <w:rPr>
          <w:noProof/>
        </w:rPr>
        <mc:AlternateContent>
          <mc:Choice Requires="wpc">
            <w:drawing>
              <wp:anchor distT="0" distB="0" distL="114300" distR="114300" simplePos="0" relativeHeight="251687936" behindDoc="0" locked="0" layoutInCell="1" allowOverlap="1" wp14:anchorId="101BD4EB" wp14:editId="046D842D">
                <wp:simplePos x="0" y="0"/>
                <wp:positionH relativeFrom="column">
                  <wp:posOffset>19651</wp:posOffset>
                </wp:positionH>
                <wp:positionV relativeFrom="paragraph">
                  <wp:posOffset>421009</wp:posOffset>
                </wp:positionV>
                <wp:extent cx="4481195" cy="4630616"/>
                <wp:effectExtent l="0" t="0" r="14605" b="17780"/>
                <wp:wrapTopAndBottom/>
                <wp:docPr id="571346143" name="Canvas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/>
                        </a:solidFill>
                      </wpc:bg>
                      <wpc:whole>
                        <a:ln w="9525" cap="flat" cmpd="sng" algn="ctr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g:wgp>
                        <wpg:cNvPr id="135582303" name="Group 60"/>
                        <wpg:cNvGrpSpPr>
                          <a:grpSpLocks/>
                        </wpg:cNvGrpSpPr>
                        <wpg:grpSpPr bwMode="auto">
                          <a:xfrm>
                            <a:off x="86511" y="444126"/>
                            <a:ext cx="4359364" cy="3480448"/>
                            <a:chOff x="837" y="2559"/>
                            <a:chExt cx="2705" cy="2160"/>
                          </a:xfrm>
                        </wpg:grpSpPr>
                        <wps:wsp>
                          <wps:cNvPr id="1907230780" name="AutoShap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2752"/>
                              <a:ext cx="607" cy="1548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055245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8" y="2835"/>
                              <a:ext cx="546" cy="138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0974574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2" y="2831"/>
                              <a:ext cx="144" cy="16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310861" name="Rectangle 64"/>
                          <wps:cNvSpPr>
                            <a:spLocks noChangeArrowheads="1"/>
                          </wps:cNvSpPr>
                          <wps:spPr bwMode="auto">
                            <a:xfrm rot="-1090327">
                              <a:off x="1285" y="2602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1013240" name="Rectangle 65"/>
                          <wps:cNvSpPr>
                            <a:spLocks noChangeArrowheads="1"/>
                          </wps:cNvSpPr>
                          <wps:spPr bwMode="auto">
                            <a:xfrm rot="931077">
                              <a:off x="1251" y="4445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0390547" name="Rectangle 66"/>
                          <wps:cNvSpPr>
                            <a:spLocks noChangeArrowheads="1"/>
                          </wps:cNvSpPr>
                          <wps:spPr bwMode="auto">
                            <a:xfrm rot="478918">
                              <a:off x="2436" y="2559"/>
                              <a:ext cx="554" cy="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978621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" y="2786"/>
                              <a:ext cx="2705" cy="175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30434911" name="Straight Connector 1330434911"/>
                        <wps:cNvCnPr/>
                        <wps:spPr>
                          <a:xfrm>
                            <a:off x="1462375" y="1806793"/>
                            <a:ext cx="1691737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3988156" name="Straight Connector 843988156"/>
                        <wps:cNvCnPr/>
                        <wps:spPr>
                          <a:xfrm>
                            <a:off x="1452221" y="2409125"/>
                            <a:ext cx="1944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1310574" name="Straight Connector 1081310574"/>
                        <wps:cNvCnPr/>
                        <wps:spPr>
                          <a:xfrm>
                            <a:off x="1467740" y="1804261"/>
                            <a:ext cx="0" cy="6120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7750438" name="Straight Connector 1487750438"/>
                        <wps:cNvCnPr/>
                        <wps:spPr>
                          <a:xfrm>
                            <a:off x="3147762" y="1800442"/>
                            <a:ext cx="248459" cy="615717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110090459" name="Group 1110090459"/>
                        <wpg:cNvGrpSpPr/>
                        <wpg:grpSpPr>
                          <a:xfrm>
                            <a:off x="1666119" y="1888421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299131612" name="Oval 299131612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1504144" name="Oval 1071504144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2027958" name="Rectangle 1062027958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1364771585" name="Group 1364771585"/>
                        <wpg:cNvGrpSpPr/>
                        <wpg:grpSpPr>
                          <a:xfrm>
                            <a:off x="1670250" y="2187778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750982032" name="Oval 1750982032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835902" name="Oval 533835902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3056154" name="Rectangle 1493056154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924233367" name="Group 924233367"/>
                        <wpg:cNvGrpSpPr/>
                        <wpg:grpSpPr>
                          <a:xfrm>
                            <a:off x="2627981" y="1877550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003225180" name="Oval 1003225180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6159935" name="Oval 946159935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6831759" name="Rectangle 2116831759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1081330682" name="Group 1081330682"/>
                        <wpg:cNvGrpSpPr/>
                        <wpg:grpSpPr>
                          <a:xfrm>
                            <a:off x="2632112" y="2176907"/>
                            <a:ext cx="166628" cy="155910"/>
                            <a:chOff x="4937030" y="3171795"/>
                            <a:chExt cx="307763" cy="288000"/>
                          </a:xfrm>
                        </wpg:grpSpPr>
                        <wps:wsp>
                          <wps:cNvPr id="1283189513" name="Oval 1283189513"/>
                          <wps:cNvSpPr/>
                          <wps:spPr>
                            <a:xfrm>
                              <a:off x="4992414" y="3226676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6729806" name="Oval 976729806"/>
                          <wps:cNvSpPr/>
                          <wps:spPr>
                            <a:xfrm>
                              <a:off x="4937030" y="3171795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4119693" name="Rectangle 754119693"/>
                          <wps:cNvSpPr/>
                          <wps:spPr>
                            <a:xfrm rot="1688356">
                              <a:off x="5113672" y="3177054"/>
                              <a:ext cx="131121" cy="5095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21116041" name="AutoShape 1041"/>
                        <wps:cNvCnPr>
                          <a:cxnSpLocks noChangeShapeType="1"/>
                        </wps:cNvCnPr>
                        <wps:spPr bwMode="auto">
                          <a:xfrm>
                            <a:off x="1011214" y="1781723"/>
                            <a:ext cx="0" cy="6480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574029" name="AutoShape 1053"/>
                        <wps:cNvCnPr>
                          <a:cxnSpLocks noChangeShapeType="1"/>
                          <a:stCxn id="299131612" idx="1"/>
                        </wps:cNvCnPr>
                        <wps:spPr bwMode="auto">
                          <a:xfrm flipH="1" flipV="1">
                            <a:off x="582326" y="283941"/>
                            <a:ext cx="1128051" cy="164837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55897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27601" y="50209"/>
                            <a:ext cx="1324620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881E1" w14:textId="77777777" w:rsidR="00954EC6" w:rsidRPr="00954EC6" w:rsidRDefault="00954EC6" w:rsidP="00954EC6">
                              <w:pPr>
                                <w:jc w:val="center"/>
                                <w:rPr>
                                  <w:rFonts w:asciiTheme="majorHAnsi" w:eastAsia="Calibri" w:hAnsiTheme="majorHAnsi" w:cstheme="majorHAnsi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</w:rPr>
                                <w:t>4 holes tapped M6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197513331" name="AutoShape 10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12477" y="222519"/>
                            <a:ext cx="585134" cy="171136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19403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293227" y="0"/>
                            <a:ext cx="1605379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8FCDF" w14:textId="1628FDA7" w:rsidR="00954EC6" w:rsidRPr="00954EC6" w:rsidRDefault="00954EC6" w:rsidP="00954EC6">
                              <w:pPr>
                                <w:rPr>
                                  <w:rFonts w:eastAsia="Calibri" w:cstheme="minorHAnsi"/>
                                </w:rPr>
                              </w:pPr>
                              <w:r w:rsidRPr="00954EC6">
                                <w:rPr>
                                  <w:rFonts w:eastAsia="Calibri" w:cstheme="minorHAnsi"/>
                                </w:rPr>
                                <w:t>Steel plate – 5</w:t>
                              </w:r>
                              <w:r w:rsidR="00681B9B">
                                <w:rPr>
                                  <w:rFonts w:eastAsia="Calibri" w:cstheme="minorHAnsi"/>
                                </w:rPr>
                                <w:t xml:space="preserve"> </w:t>
                              </w:r>
                              <w:r w:rsidRPr="00954EC6">
                                <w:rPr>
                                  <w:rFonts w:eastAsia="Calibri" w:cstheme="minorHAnsi"/>
                                </w:rPr>
                                <w:t>mm thick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951761829" name="AutoShape 10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9437" y="1794087"/>
                            <a:ext cx="414884" cy="6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122395" name="AutoShape 10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9437" y="2422639"/>
                            <a:ext cx="414884" cy="64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49799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42625" y="2004700"/>
                            <a:ext cx="490326" cy="384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DA732" w14:textId="77777777" w:rsidR="00954EC6" w:rsidRPr="003B329E" w:rsidRDefault="00954EC6" w:rsidP="00954EC6">
                              <w:pPr>
                                <w:jc w:val="center"/>
                                <w:rPr>
                                  <w:rFonts w:eastAsia="Calibri"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5</w:t>
                              </w:r>
                              <w:r w:rsidRPr="003B329E">
                                <w:rPr>
                                  <w:rFonts w:eastAsia="Calibri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85419007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58615" y="3718716"/>
                            <a:ext cx="4387259" cy="853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055469" w14:textId="51F28748" w:rsidR="00954EC6" w:rsidRPr="00954EC6" w:rsidRDefault="00954EC6" w:rsidP="00954EC6">
                              <w:pPr>
                                <w:spacing w:after="0"/>
                                <w:ind w:left="720" w:hanging="360"/>
                                <w:rPr>
                                  <w:rFonts w:asciiTheme="majorHAnsi" w:hAnsiTheme="majorHAnsi" w:cstheme="majorHAnsi"/>
                                </w:rPr>
                              </w:pPr>
                              <w:r w:rsidRPr="00954EC6">
                                <w:rPr>
                                  <w:rFonts w:asciiTheme="majorHAnsi" w:hAnsiTheme="majorHAnsi" w:cstheme="majorHAnsi"/>
                                </w:rPr>
                                <w:t xml:space="preserve">Design </w:t>
                              </w:r>
                              <w:r w:rsidR="00A35E5E">
                                <w:rPr>
                                  <w:rFonts w:asciiTheme="majorHAnsi" w:hAnsiTheme="majorHAnsi" w:cstheme="majorHAnsi"/>
                                </w:rPr>
                                <w:t>n</w:t>
                              </w:r>
                              <w:r w:rsidRPr="00954EC6">
                                <w:rPr>
                                  <w:rFonts w:asciiTheme="majorHAnsi" w:hAnsiTheme="majorHAnsi" w:cstheme="majorHAnsi"/>
                                </w:rPr>
                                <w:t>otes:</w:t>
                              </w:r>
                            </w:p>
                            <w:p w14:paraId="76841B41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Plate welded to tube</w:t>
                              </w:r>
                            </w:p>
                            <w:p w14:paraId="45168805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Plate face flush with front of tube</w:t>
                              </w:r>
                            </w:p>
                            <w:p w14:paraId="0C6D07F4" w14:textId="77777777" w:rsidR="00954EC6" w:rsidRPr="00954EC6" w:rsidRDefault="00954EC6" w:rsidP="00954EC6">
                              <w:pPr>
                                <w:pStyle w:val="ListParagraph"/>
                                <w:numPr>
                                  <w:ilvl w:val="0"/>
                                  <w:numId w:val="37"/>
                                </w:numPr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</w:pPr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 xml:space="preserve">M6 screws used to attached </w:t>
                              </w:r>
                              <w:proofErr w:type="spellStart"/>
                              <w:r w:rsidRPr="00954EC6">
                                <w:rPr>
                                  <w:rFonts w:asciiTheme="majorHAnsi" w:eastAsia="Calibri" w:hAnsiTheme="majorHAnsi" w:cstheme="majorHAnsi"/>
                                  <w:sz w:val="22"/>
                                  <w:szCs w:val="22"/>
                                </w:rPr>
                                <w:t>padbol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1BD4EB" id="Canvas 7" o:spid="_x0000_s1085" editas="canvas" style="position:absolute;margin-left:1.55pt;margin-top:33.15pt;width:352.85pt;height:364.6pt;z-index:251687936" coordsize="44811,46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">
                <v:shape id="_x0000_s1086" type="#_x0000_t75" style="position:absolute;width:44811;height:46304;visibility:visible;mso-wrap-style:square" filled="t" fillcolor="white [3212]" stroked="t" strokecolor="black [3213]">
                  <v:fill o:detectmouseclick="t"/>
                  <v:path o:connecttype="none"/>
                </v:shape>
                <v:group id="Group 60" o:spid="_x0000_s1087" style="position:absolute;left:865;top:4441;width:43593;height:34804" coordorigin="837,2559" coordsize="2705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">
                  <v:shape id="AutoShape 61" o:spid="_x0000_s1088" type="#_x0000_t32" style="position:absolute;left:2498;top:2752;width:607;height:15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" strokeweight="1pt"/>
                  <v:shape id="AutoShape 62" o:spid="_x0000_s1089" type="#_x0000_t32" style="position:absolute;left:2698;top:2835;width:546;height:13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" strokeweight="1pt"/>
                  <v:rect id="Rectangle 63" o:spid="_x0000_s1090" style="position:absolute;left:1542;top:2831;width:144;height:1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" strokeweight="1pt"/>
                  <v:rect id="Rectangle 64" o:spid="_x0000_s1091" style="position:absolute;left:1285;top:2602;width:554;height:274;rotation:-119092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" stroked="f"/>
                  <v:rect id="Rectangle 65" o:spid="_x0000_s1092" style="position:absolute;left:1251;top:4445;width:554;height:274;rotation:101698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" stroked="f"/>
                  <v:rect id="Rectangle 66" o:spid="_x0000_s1093" style="position:absolute;left:2436;top:2559;width:554;height:274;rotation:52310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" stroked="f"/>
                  <v:oval id="Oval 67" o:spid="_x0000_s1094" style="position:absolute;left:837;top:2786;width:2705;height:1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" filled="f">
                    <v:stroke dashstyle="dash"/>
                  </v:oval>
                </v:group>
                <v:line id="Straight Connector 1330434911" o:spid="_x0000_s1095" style="position:absolute;visibility:visible;mso-wrap-style:square" from="14623,18067" to="31541,1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" strokecolor="black [3213]" strokeweight="2.25pt"/>
                <v:line id="Straight Connector 843988156" o:spid="_x0000_s1096" style="position:absolute;visibility:visible;mso-wrap-style:square" from="14522,24091" to="33962,24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" strokecolor="black [3213]" strokeweight="2.25pt"/>
                <v:line id="Straight Connector 1081310574" o:spid="_x0000_s1097" style="position:absolute;visibility:visible;mso-wrap-style:square" from="14677,18042" to="14677,2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" strokecolor="black [3213]" strokeweight="2.25pt"/>
                <v:line id="Straight Connector 1487750438" o:spid="_x0000_s1098" style="position:absolute;visibility:visible;mso-wrap-style:square" from="31477,18004" to="33962,24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" strokecolor="black [3213]" strokeweight="2.25pt"/>
                <v:group id="Group 1110090459" o:spid="_x0000_s1099" style="position:absolute;left:16661;top:18884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">
                  <v:oval id="Oval 299131612" o:spid="_x0000_s1100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" filled="f" strokecolor="black [3213]" strokeweight="1pt"/>
                  <v:oval id="Oval 1071504144" o:spid="_x0000_s1101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" filled="f" strokecolor="black [3213]" strokeweight="1pt"/>
                  <v:rect id="Rectangle 1062027958" o:spid="_x0000_s1102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" fillcolor="white [3212]" strokecolor="white [3212]" strokeweight="1pt"/>
                </v:group>
                <v:group id="Group 1364771585" o:spid="_x0000_s1103" style="position:absolute;left:16702;top:21877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ViW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">
                  <v:oval id="Oval 1750982032" o:spid="_x0000_s1104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" filled="f" strokecolor="black [3213]" strokeweight="1pt"/>
                  <v:oval id="Oval 533835902" o:spid="_x0000_s1105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" filled="f" strokecolor="black [3213]" strokeweight="1pt"/>
                  <v:rect id="Rectangle 1493056154" o:spid="_x0000_s1106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" fillcolor="white [3212]" strokecolor="white [3212]" strokeweight="1pt"/>
                </v:group>
                <v:group id="Group 924233367" o:spid="_x0000_s1107" style="position:absolute;left:26279;top:18775;width:1667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">
                  <v:oval id="Oval 1003225180" o:spid="_x0000_s1108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" filled="f" strokecolor="black [3213]" strokeweight="1pt"/>
                  <v:oval id="Oval 946159935" o:spid="_x0000_s1109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" filled="f" strokecolor="black [3213]" strokeweight="1pt"/>
                  <v:rect id="Rectangle 2116831759" o:spid="_x0000_s1110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" fillcolor="white [3212]" strokecolor="white [3212]" strokeweight="1pt"/>
                </v:group>
                <v:group id="Group 1081330682" o:spid="_x0000_s1111" style="position:absolute;left:26321;top:21769;width:1666;height:1559" coordorigin="49370,31717" coordsize="3077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">
                  <v:oval id="Oval 1283189513" o:spid="_x0000_s1112" style="position:absolute;left:49924;top:32266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" filled="f" strokecolor="black [3213]" strokeweight="1pt"/>
                  <v:oval id="Oval 976729806" o:spid="_x0000_s1113" style="position:absolute;left:49370;top:31717;width:2880;height:2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" filled="f" strokecolor="black [3213]" strokeweight="1pt"/>
                  <v:rect id="Rectangle 754119693" o:spid="_x0000_s1114" style="position:absolute;left:51136;top:31770;width:1311;height:510;rotation:1844135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" fillcolor="white [3212]" strokecolor="white [3212]" strokeweight="1pt"/>
                </v:group>
                <v:shape id="AutoShape 1041" o:spid="_x0000_s1115" type="#_x0000_t32" style="position:absolute;left:10112;top:17817;width:0;height:6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" strokeweight=".5pt">
                  <v:stroke startarrow="block" startarrowwidth="narrow" endarrow="block" endarrowwidth="narrow"/>
                </v:shape>
                <v:shape id="AutoShape 1053" o:spid="_x0000_s1116" type="#_x0000_t32" style="position:absolute;left:5823;top:2839;width:11280;height:1648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" strokeweight=".5pt">
                  <v:stroke startarrow="block" startarrowwidth="narrow"/>
                </v:shape>
                <v:shape id="Text Box 33" o:spid="_x0000_s1117" type="#_x0000_t202" style="position:absolute;left:1276;top:502;width:13246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" filled="f" stroked="f">
                  <v:textbox inset="0,0,0,0">
                    <w:txbxContent>
                      <w:p w14:paraId="6E5881E1" w14:textId="77777777" w:rsidR="00954EC6" w:rsidRPr="00954EC6" w:rsidRDefault="00954EC6" w:rsidP="00954EC6">
                        <w:pPr>
                          <w:jc w:val="center"/>
                          <w:rPr>
                            <w:rFonts w:asciiTheme="majorHAnsi" w:eastAsia="Calibri" w:hAnsiTheme="majorHAnsi" w:cstheme="majorHAnsi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</w:rPr>
                          <w:t>4 holes tapped M6</w:t>
                        </w:r>
                      </w:p>
                    </w:txbxContent>
                  </v:textbox>
                </v:shape>
                <v:shape id="AutoShape 1053" o:spid="_x0000_s1118" type="#_x0000_t32" style="position:absolute;left:24124;top:2225;width:5852;height:171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" strokeweight=".5pt">
                  <v:stroke startarrow="block" startarrowwidth="narrow"/>
                </v:shape>
                <v:shape id="Text Box 33" o:spid="_x0000_s1119" type="#_x0000_t202" style="position:absolute;left:22932;width:16054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" filled="f" stroked="f">
                  <v:textbox inset="0,0,0,0">
                    <w:txbxContent>
                      <w:p w14:paraId="2338FCDF" w14:textId="1628FDA7" w:rsidR="00954EC6" w:rsidRPr="00954EC6" w:rsidRDefault="00954EC6" w:rsidP="00954EC6">
                        <w:pPr>
                          <w:rPr>
                            <w:rFonts w:eastAsia="Calibri" w:cstheme="minorHAnsi"/>
                          </w:rPr>
                        </w:pPr>
                        <w:r w:rsidRPr="00954EC6">
                          <w:rPr>
                            <w:rFonts w:eastAsia="Calibri" w:cstheme="minorHAnsi"/>
                          </w:rPr>
                          <w:t>Steel plate – 5</w:t>
                        </w:r>
                        <w:r w:rsidR="00681B9B">
                          <w:rPr>
                            <w:rFonts w:eastAsia="Calibri" w:cstheme="minorHAnsi"/>
                          </w:rPr>
                          <w:t xml:space="preserve"> </w:t>
                        </w:r>
                        <w:r w:rsidRPr="00954EC6">
                          <w:rPr>
                            <w:rFonts w:eastAsia="Calibri" w:cstheme="minorHAnsi"/>
                          </w:rPr>
                          <w:t>mm thick</w:t>
                        </w:r>
                      </w:p>
                    </w:txbxContent>
                  </v:textbox>
                </v:shape>
                <v:shape id="AutoShape 1019" o:spid="_x0000_s1120" type="#_x0000_t32" style="position:absolute;left:9494;top:17940;width:4149;height: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" strokeweight=".5pt"/>
                <v:shape id="AutoShape 1019" o:spid="_x0000_s1121" type="#_x0000_t32" style="position:absolute;left:9494;top:24226;width:4149;height: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" strokeweight=".5pt"/>
                <v:shape id="Text Box 33" o:spid="_x0000_s1122" type="#_x0000_t202" style="position:absolute;left:6426;top:20047;width:4903;height:38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" filled="f" stroked="f">
                  <v:textbox inset="0,0,0,0">
                    <w:txbxContent>
                      <w:p w14:paraId="11CDA732" w14:textId="77777777" w:rsidR="00954EC6" w:rsidRPr="003B329E" w:rsidRDefault="00954EC6" w:rsidP="00954EC6">
                        <w:pPr>
                          <w:jc w:val="center"/>
                          <w:rPr>
                            <w:rFonts w:eastAsia="Calibri"/>
                          </w:rPr>
                        </w:pPr>
                        <w:r>
                          <w:rPr>
                            <w:rFonts w:eastAsia="Calibri"/>
                          </w:rPr>
                          <w:t>5</w:t>
                        </w:r>
                        <w:r w:rsidRPr="003B329E">
                          <w:rPr>
                            <w:rFonts w:eastAsia="Calibri"/>
                          </w:rPr>
                          <w:t>0</w:t>
                        </w:r>
                      </w:p>
                    </w:txbxContent>
                  </v:textbox>
                </v:shape>
                <v:shape id="Text Box 33" o:spid="_x0000_s1123" type="#_x0000_t202" style="position:absolute;left:586;top:37187;width:43872;height:85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" filled="f">
                  <v:textbox inset="0,0,0,0">
                    <w:txbxContent>
                      <w:p w14:paraId="5B055469" w14:textId="51F28748" w:rsidR="00954EC6" w:rsidRPr="00954EC6" w:rsidRDefault="00954EC6" w:rsidP="00954EC6">
                        <w:pPr>
                          <w:spacing w:after="0"/>
                          <w:ind w:left="720" w:hanging="360"/>
                          <w:rPr>
                            <w:rFonts w:asciiTheme="majorHAnsi" w:hAnsiTheme="majorHAnsi" w:cstheme="majorHAnsi"/>
                          </w:rPr>
                        </w:pPr>
                        <w:r w:rsidRPr="00954EC6">
                          <w:rPr>
                            <w:rFonts w:asciiTheme="majorHAnsi" w:hAnsiTheme="majorHAnsi" w:cstheme="majorHAnsi"/>
                          </w:rPr>
                          <w:t xml:space="preserve">Design </w:t>
                        </w:r>
                        <w:r w:rsidR="00A35E5E">
                          <w:rPr>
                            <w:rFonts w:asciiTheme="majorHAnsi" w:hAnsiTheme="majorHAnsi" w:cstheme="majorHAnsi"/>
                          </w:rPr>
                          <w:t>n</w:t>
                        </w:r>
                        <w:r w:rsidRPr="00954EC6">
                          <w:rPr>
                            <w:rFonts w:asciiTheme="majorHAnsi" w:hAnsiTheme="majorHAnsi" w:cstheme="majorHAnsi"/>
                          </w:rPr>
                          <w:t>otes:</w:t>
                        </w:r>
                      </w:p>
                      <w:p w14:paraId="76841B41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Plate welded to tube</w:t>
                        </w:r>
                      </w:p>
                      <w:p w14:paraId="45168805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Plate face flush with front of tube</w:t>
                        </w:r>
                      </w:p>
                      <w:p w14:paraId="0C6D07F4" w14:textId="77777777" w:rsidR="00954EC6" w:rsidRPr="00954EC6" w:rsidRDefault="00954EC6" w:rsidP="00954EC6">
                        <w:pPr>
                          <w:pStyle w:val="ListParagraph"/>
                          <w:numPr>
                            <w:ilvl w:val="0"/>
                            <w:numId w:val="37"/>
                          </w:numPr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</w:pPr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 xml:space="preserve">M6 screws used to attached </w:t>
                        </w:r>
                        <w:proofErr w:type="spellStart"/>
                        <w:r w:rsidRPr="00954EC6">
                          <w:rPr>
                            <w:rFonts w:asciiTheme="majorHAnsi" w:eastAsia="Calibri" w:hAnsiTheme="majorHAnsi" w:cstheme="majorHAnsi"/>
                            <w:sz w:val="22"/>
                            <w:szCs w:val="22"/>
                          </w:rPr>
                          <w:t>padbolt</w:t>
                        </w:r>
                        <w:proofErr w:type="spellEnd"/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954EC6">
        <w:t>Sample answer:</w:t>
      </w:r>
    </w:p>
    <w:p w14:paraId="0E4FFEA3" w14:textId="6693B47A" w:rsidR="009E6885" w:rsidRPr="00C65AF0" w:rsidRDefault="009E6885" w:rsidP="00406799">
      <w:pPr>
        <w:pStyle w:val="VCAAbody"/>
        <w:spacing w:before="360"/>
      </w:pPr>
      <w:r>
        <w:t xml:space="preserve">Other common acceptable designs included using </w:t>
      </w:r>
      <w:r w:rsidR="00A25527">
        <w:t>two</w:t>
      </w:r>
      <w:r>
        <w:t xml:space="preserve"> pieces of SHS welded in and using self</w:t>
      </w:r>
      <w:r w:rsidR="00A25527">
        <w:t>-</w:t>
      </w:r>
      <w:r>
        <w:t xml:space="preserve">tapping screws or pop rivets to fasten </w:t>
      </w:r>
      <w:r w:rsidR="00536A9F">
        <w:t xml:space="preserve">the </w:t>
      </w:r>
      <w:proofErr w:type="spellStart"/>
      <w:r>
        <w:t>padbolt</w:t>
      </w:r>
      <w:proofErr w:type="spellEnd"/>
      <w:r w:rsidR="00A25527">
        <w:t>.</w:t>
      </w:r>
    </w:p>
    <w:p w14:paraId="4B6E35D7" w14:textId="43774AA7" w:rsidR="00954EC6" w:rsidRDefault="00954EC6" w:rsidP="00C65AF0">
      <w:pPr>
        <w:pStyle w:val="VCAAbody"/>
      </w:pPr>
      <w:r>
        <w:t xml:space="preserve">Students </w:t>
      </w:r>
      <w:r w:rsidR="00A25527">
        <w:t xml:space="preserve">are reminded to </w:t>
      </w:r>
      <w:r>
        <w:t xml:space="preserve">pay </w:t>
      </w:r>
      <w:r w:rsidR="00A25527">
        <w:t>careful</w:t>
      </w:r>
      <w:r>
        <w:t xml:space="preserve"> attention to the details required</w:t>
      </w:r>
      <w:r w:rsidR="00A25527">
        <w:t>,</w:t>
      </w:r>
      <w:r>
        <w:t xml:space="preserve"> as stated in the question. </w:t>
      </w:r>
    </w:p>
    <w:p w14:paraId="0F9AB69C" w14:textId="4C8F2A8B" w:rsidR="00A25527" w:rsidRDefault="00954EC6" w:rsidP="00C65AF0">
      <w:pPr>
        <w:pStyle w:val="VCAAbody"/>
      </w:pPr>
      <w:r>
        <w:t xml:space="preserve">Common design errors were: </w:t>
      </w:r>
    </w:p>
    <w:p w14:paraId="7E1B1DBC" w14:textId="77777777" w:rsidR="00A25527" w:rsidRDefault="00954EC6" w:rsidP="00A25527">
      <w:pPr>
        <w:pStyle w:val="VCAAbullet"/>
      </w:pPr>
      <w:r>
        <w:t xml:space="preserve">material not being flush with </w:t>
      </w:r>
      <w:r w:rsidR="009E6885">
        <w:t>front</w:t>
      </w:r>
    </w:p>
    <w:p w14:paraId="1A132AB7" w14:textId="77777777" w:rsidR="00A25527" w:rsidRDefault="009E6885" w:rsidP="00A25527">
      <w:pPr>
        <w:pStyle w:val="VCAAbullet"/>
      </w:pPr>
      <w:r>
        <w:t>using nuts and bolts going through from front to back (not ideal)</w:t>
      </w:r>
    </w:p>
    <w:p w14:paraId="497FC038" w14:textId="3899C5A3" w:rsidR="00954EC6" w:rsidRDefault="009E6885" w:rsidP="00A25527">
      <w:pPr>
        <w:pStyle w:val="VCAAbullet"/>
      </w:pPr>
      <w:r>
        <w:t xml:space="preserve">using material too narrow for the </w:t>
      </w:r>
      <w:proofErr w:type="spellStart"/>
      <w:r>
        <w:t>padbolt</w:t>
      </w:r>
      <w:proofErr w:type="spellEnd"/>
      <w:r>
        <w:t xml:space="preserve"> to sit on (minimum 40</w:t>
      </w:r>
      <w:r w:rsidR="00A25527">
        <w:t xml:space="preserve"> </w:t>
      </w:r>
      <w:r>
        <w:t>mm required)</w:t>
      </w:r>
      <w:r w:rsidR="00A25527">
        <w:t>.</w:t>
      </w:r>
    </w:p>
    <w:sectPr w:rsidR="00954EC6" w:rsidSect="00B1638F">
      <w:headerReference w:type="default" r:id="rId19"/>
      <w:footerReference w:type="default" r:id="rId20"/>
      <w:headerReference w:type="first" r:id="rId21"/>
      <w:footerReference w:type="first" r:id="rId22"/>
      <w:type w:val="continuous"/>
      <w:pgSz w:w="11907" w:h="16840" w:code="9"/>
      <w:pgMar w:top="1418" w:right="1134" w:bottom="567" w:left="1134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EFA35" w14:textId="77777777" w:rsidR="00D728FB" w:rsidRDefault="00D728FB" w:rsidP="00304EA1">
      <w:pPr>
        <w:spacing w:after="0" w:line="240" w:lineRule="auto"/>
      </w:pPr>
      <w:r>
        <w:separator/>
      </w:r>
    </w:p>
  </w:endnote>
  <w:endnote w:type="continuationSeparator" w:id="0">
    <w:p w14:paraId="3C101E62" w14:textId="77777777" w:rsidR="00D728FB" w:rsidRDefault="00D728FB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79BBD" w14:textId="77777777" w:rsidR="00D728FB" w:rsidRDefault="00D728FB" w:rsidP="00304EA1">
      <w:pPr>
        <w:spacing w:after="0" w:line="240" w:lineRule="auto"/>
      </w:pPr>
      <w:r>
        <w:separator/>
      </w:r>
    </w:p>
  </w:footnote>
  <w:footnote w:type="continuationSeparator" w:id="0">
    <w:p w14:paraId="1D32B782" w14:textId="77777777" w:rsidR="00D728FB" w:rsidRDefault="00D728FB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1545C30" w:rsidR="008428B1" w:rsidRPr="00D86DE4" w:rsidRDefault="00826A3C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2024 VCE VET Engineering Studies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E07C90" w:rsidRDefault="008428B1" w:rsidP="00E07C90">
    <w:r w:rsidRPr="00E07C90">
      <w:rPr>
        <w:noProof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31469"/>
    <w:multiLevelType w:val="hybridMultilevel"/>
    <w:tmpl w:val="7AF44340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2338F"/>
    <w:multiLevelType w:val="hybridMultilevel"/>
    <w:tmpl w:val="43769A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6679D8"/>
    <w:multiLevelType w:val="hybridMultilevel"/>
    <w:tmpl w:val="04546DE2"/>
    <w:lvl w:ilvl="0" w:tplc="8CE814B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C6171"/>
    <w:multiLevelType w:val="hybridMultilevel"/>
    <w:tmpl w:val="D8BE6870"/>
    <w:lvl w:ilvl="0" w:tplc="0C090001">
      <w:start w:val="1"/>
      <w:numFmt w:val="bullet"/>
      <w:lvlText w:val=""/>
      <w:lvlJc w:val="left"/>
      <w:pPr>
        <w:ind w:left="119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91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63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5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7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9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51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23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57" w:hanging="360"/>
      </w:pPr>
      <w:rPr>
        <w:rFonts w:ascii="Wingdings" w:hAnsi="Wingdings" w:hint="default"/>
      </w:rPr>
    </w:lvl>
  </w:abstractNum>
  <w:abstractNum w:abstractNumId="4" w15:restartNumberingAfterBreak="0">
    <w:nsid w:val="11ED71E9"/>
    <w:multiLevelType w:val="hybridMultilevel"/>
    <w:tmpl w:val="EE304EB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6C24A7E"/>
    <w:multiLevelType w:val="hybridMultilevel"/>
    <w:tmpl w:val="17824F9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2F70BB"/>
    <w:multiLevelType w:val="hybridMultilevel"/>
    <w:tmpl w:val="57245E3C"/>
    <w:lvl w:ilvl="0" w:tplc="40F43ABA">
      <w:start w:val="1"/>
      <w:numFmt w:val="bullet"/>
      <w:lvlText w:val="-"/>
      <w:lvlJc w:val="left"/>
      <w:pPr>
        <w:ind w:left="837" w:hanging="360"/>
      </w:pPr>
      <w:rPr>
        <w:rFonts w:ascii="Arial" w:eastAsiaTheme="minorHAnsi" w:hAnsi="Arial" w:cs="Aria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5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97" w:hanging="360"/>
      </w:pPr>
      <w:rPr>
        <w:rFonts w:ascii="Wingdings" w:hAnsi="Wingdings" w:hint="default"/>
      </w:rPr>
    </w:lvl>
  </w:abstractNum>
  <w:abstractNum w:abstractNumId="7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C2FE6"/>
    <w:multiLevelType w:val="hybridMultilevel"/>
    <w:tmpl w:val="AD0C59D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51674B"/>
    <w:multiLevelType w:val="hybridMultilevel"/>
    <w:tmpl w:val="3EB2BA4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EF978ED"/>
    <w:multiLevelType w:val="hybridMultilevel"/>
    <w:tmpl w:val="C2C23AF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EE4C94"/>
    <w:multiLevelType w:val="hybridMultilevel"/>
    <w:tmpl w:val="FF9247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185323"/>
    <w:multiLevelType w:val="hybridMultilevel"/>
    <w:tmpl w:val="A6104212"/>
    <w:lvl w:ilvl="0" w:tplc="06122DCE">
      <w:start w:val="5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EF2D28"/>
    <w:multiLevelType w:val="hybridMultilevel"/>
    <w:tmpl w:val="3EF471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6628EC"/>
    <w:multiLevelType w:val="hybridMultilevel"/>
    <w:tmpl w:val="62527F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F7F6A75"/>
    <w:multiLevelType w:val="hybridMultilevel"/>
    <w:tmpl w:val="ADA084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3F69DF"/>
    <w:multiLevelType w:val="hybridMultilevel"/>
    <w:tmpl w:val="59B26726"/>
    <w:lvl w:ilvl="0" w:tplc="09B818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866D5C"/>
    <w:multiLevelType w:val="hybridMultilevel"/>
    <w:tmpl w:val="7CB6F6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D146C7"/>
    <w:multiLevelType w:val="hybridMultilevel"/>
    <w:tmpl w:val="228A6B18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3462E6"/>
    <w:multiLevelType w:val="hybridMultilevel"/>
    <w:tmpl w:val="C3FAC2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0496E42"/>
    <w:multiLevelType w:val="hybridMultilevel"/>
    <w:tmpl w:val="34D8D28E"/>
    <w:lvl w:ilvl="0" w:tplc="0C090001">
      <w:start w:val="1"/>
      <w:numFmt w:val="bullet"/>
      <w:lvlText w:val=""/>
      <w:lvlJc w:val="left"/>
      <w:pPr>
        <w:ind w:left="119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91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63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5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7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9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51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23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57" w:hanging="360"/>
      </w:pPr>
      <w:rPr>
        <w:rFonts w:ascii="Wingdings" w:hAnsi="Wingdings" w:hint="default"/>
      </w:rPr>
    </w:lvl>
  </w:abstractNum>
  <w:abstractNum w:abstractNumId="22" w15:restartNumberingAfterBreak="0">
    <w:nsid w:val="48396A92"/>
    <w:multiLevelType w:val="hybridMultilevel"/>
    <w:tmpl w:val="4320A1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AC65A8F"/>
    <w:multiLevelType w:val="hybridMultilevel"/>
    <w:tmpl w:val="CC403CF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F40485"/>
    <w:multiLevelType w:val="hybridMultilevel"/>
    <w:tmpl w:val="4344F9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21A44FE"/>
    <w:multiLevelType w:val="hybridMultilevel"/>
    <w:tmpl w:val="088413F0"/>
    <w:lvl w:ilvl="0" w:tplc="67B2B7D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1" w15:restartNumberingAfterBreak="0">
    <w:nsid w:val="68542D0F"/>
    <w:multiLevelType w:val="hybridMultilevel"/>
    <w:tmpl w:val="03AC5E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CAE19CA"/>
    <w:multiLevelType w:val="hybridMultilevel"/>
    <w:tmpl w:val="693CAF68"/>
    <w:lvl w:ilvl="0" w:tplc="A5AAF988">
      <w:start w:val="1"/>
      <w:numFmt w:val="bullet"/>
      <w:pStyle w:val="VCAA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E3A71DF"/>
    <w:multiLevelType w:val="hybridMultilevel"/>
    <w:tmpl w:val="76785B90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 w15:restartNumberingAfterBreak="0">
    <w:nsid w:val="6EDE0558"/>
    <w:multiLevelType w:val="hybridMultilevel"/>
    <w:tmpl w:val="3FE0EB6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4703408"/>
    <w:multiLevelType w:val="hybridMultilevel"/>
    <w:tmpl w:val="A1DA9A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56A2422"/>
    <w:multiLevelType w:val="hybridMultilevel"/>
    <w:tmpl w:val="CD06E136"/>
    <w:lvl w:ilvl="0" w:tplc="09B818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0B5F13"/>
    <w:multiLevelType w:val="hybridMultilevel"/>
    <w:tmpl w:val="69EABB7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A474329"/>
    <w:multiLevelType w:val="hybridMultilevel"/>
    <w:tmpl w:val="61243B16"/>
    <w:lvl w:ilvl="0" w:tplc="67B2B7D8"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AAB3983"/>
    <w:multiLevelType w:val="hybridMultilevel"/>
    <w:tmpl w:val="499E88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971204921">
    <w:abstractNumId w:val="30"/>
  </w:num>
  <w:num w:numId="2" w16cid:durableId="1365249356">
    <w:abstractNumId w:val="27"/>
  </w:num>
  <w:num w:numId="3" w16cid:durableId="2006083000">
    <w:abstractNumId w:val="20"/>
  </w:num>
  <w:num w:numId="4" w16cid:durableId="11028922">
    <w:abstractNumId w:val="7"/>
  </w:num>
  <w:num w:numId="5" w16cid:durableId="731270200">
    <w:abstractNumId w:val="28"/>
  </w:num>
  <w:num w:numId="6" w16cid:durableId="1938906525">
    <w:abstractNumId w:val="36"/>
  </w:num>
  <w:num w:numId="7" w16cid:durableId="477041921">
    <w:abstractNumId w:val="42"/>
  </w:num>
  <w:num w:numId="8" w16cid:durableId="134571313">
    <w:abstractNumId w:val="25"/>
  </w:num>
  <w:num w:numId="9" w16cid:durableId="958030477">
    <w:abstractNumId w:val="35"/>
  </w:num>
  <w:num w:numId="10" w16cid:durableId="686834637">
    <w:abstractNumId w:val="26"/>
  </w:num>
  <w:num w:numId="11" w16cid:durableId="724108819">
    <w:abstractNumId w:val="41"/>
  </w:num>
  <w:num w:numId="12" w16cid:durableId="969045561">
    <w:abstractNumId w:val="14"/>
  </w:num>
  <w:num w:numId="13" w16cid:durableId="341931023">
    <w:abstractNumId w:val="11"/>
  </w:num>
  <w:num w:numId="14" w16cid:durableId="1129593899">
    <w:abstractNumId w:val="33"/>
  </w:num>
  <w:num w:numId="15" w16cid:durableId="1524785195">
    <w:abstractNumId w:val="15"/>
  </w:num>
  <w:num w:numId="16" w16cid:durableId="1073894368">
    <w:abstractNumId w:val="34"/>
  </w:num>
  <w:num w:numId="17" w16cid:durableId="1652564094">
    <w:abstractNumId w:val="23"/>
  </w:num>
  <w:num w:numId="18" w16cid:durableId="792286549">
    <w:abstractNumId w:val="37"/>
  </w:num>
  <w:num w:numId="19" w16cid:durableId="699934645">
    <w:abstractNumId w:val="5"/>
  </w:num>
  <w:num w:numId="20" w16cid:durableId="738942831">
    <w:abstractNumId w:val="12"/>
  </w:num>
  <w:num w:numId="21" w16cid:durableId="525675787">
    <w:abstractNumId w:val="16"/>
  </w:num>
  <w:num w:numId="22" w16cid:durableId="264458770">
    <w:abstractNumId w:val="22"/>
  </w:num>
  <w:num w:numId="23" w16cid:durableId="20595336">
    <w:abstractNumId w:val="38"/>
  </w:num>
  <w:num w:numId="24" w16cid:durableId="905140399">
    <w:abstractNumId w:val="1"/>
  </w:num>
  <w:num w:numId="25" w16cid:durableId="1388601199">
    <w:abstractNumId w:val="3"/>
  </w:num>
  <w:num w:numId="26" w16cid:durableId="1599172345">
    <w:abstractNumId w:val="21"/>
  </w:num>
  <w:num w:numId="27" w16cid:durableId="1421489573">
    <w:abstractNumId w:val="2"/>
  </w:num>
  <w:num w:numId="28" w16cid:durableId="1905676010">
    <w:abstractNumId w:val="6"/>
  </w:num>
  <w:num w:numId="29" w16cid:durableId="1658613838">
    <w:abstractNumId w:val="17"/>
  </w:num>
  <w:num w:numId="30" w16cid:durableId="1357393050">
    <w:abstractNumId w:val="18"/>
  </w:num>
  <w:num w:numId="31" w16cid:durableId="1443181561">
    <w:abstractNumId w:val="10"/>
  </w:num>
  <w:num w:numId="32" w16cid:durableId="226890191">
    <w:abstractNumId w:val="29"/>
  </w:num>
  <w:num w:numId="33" w16cid:durableId="983117538">
    <w:abstractNumId w:val="24"/>
  </w:num>
  <w:num w:numId="34" w16cid:durableId="158543752">
    <w:abstractNumId w:val="39"/>
  </w:num>
  <w:num w:numId="35" w16cid:durableId="353308281">
    <w:abstractNumId w:val="40"/>
  </w:num>
  <w:num w:numId="36" w16cid:durableId="1755280261">
    <w:abstractNumId w:val="0"/>
  </w:num>
  <w:num w:numId="37" w16cid:durableId="339821014">
    <w:abstractNumId w:val="8"/>
  </w:num>
  <w:num w:numId="38" w16cid:durableId="87846934">
    <w:abstractNumId w:val="19"/>
  </w:num>
  <w:num w:numId="39" w16cid:durableId="1938756082">
    <w:abstractNumId w:val="9"/>
  </w:num>
  <w:num w:numId="40" w16cid:durableId="1295597360">
    <w:abstractNumId w:val="31"/>
  </w:num>
  <w:num w:numId="41" w16cid:durableId="659191786">
    <w:abstractNumId w:val="4"/>
  </w:num>
  <w:num w:numId="42" w16cid:durableId="661812921">
    <w:abstractNumId w:val="32"/>
  </w:num>
  <w:num w:numId="43" w16cid:durableId="16606223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29D"/>
    <w:rsid w:val="000005A2"/>
    <w:rsid w:val="0000201C"/>
    <w:rsid w:val="00003885"/>
    <w:rsid w:val="00005412"/>
    <w:rsid w:val="00006655"/>
    <w:rsid w:val="00013DCE"/>
    <w:rsid w:val="0001645B"/>
    <w:rsid w:val="00022A9F"/>
    <w:rsid w:val="00022E0C"/>
    <w:rsid w:val="000235C4"/>
    <w:rsid w:val="00024018"/>
    <w:rsid w:val="00030581"/>
    <w:rsid w:val="00031302"/>
    <w:rsid w:val="00031944"/>
    <w:rsid w:val="00031EEC"/>
    <w:rsid w:val="0003380C"/>
    <w:rsid w:val="00035AF9"/>
    <w:rsid w:val="00035F7A"/>
    <w:rsid w:val="00037679"/>
    <w:rsid w:val="00037E1D"/>
    <w:rsid w:val="00044625"/>
    <w:rsid w:val="00044D77"/>
    <w:rsid w:val="00045DA2"/>
    <w:rsid w:val="00046CAE"/>
    <w:rsid w:val="00050238"/>
    <w:rsid w:val="00052409"/>
    <w:rsid w:val="0005400A"/>
    <w:rsid w:val="00056A9A"/>
    <w:rsid w:val="0005780E"/>
    <w:rsid w:val="000609EE"/>
    <w:rsid w:val="00061665"/>
    <w:rsid w:val="00063A05"/>
    <w:rsid w:val="00065033"/>
    <w:rsid w:val="00065CC6"/>
    <w:rsid w:val="00066D95"/>
    <w:rsid w:val="000675DD"/>
    <w:rsid w:val="00080311"/>
    <w:rsid w:val="00080978"/>
    <w:rsid w:val="0008225C"/>
    <w:rsid w:val="0008269F"/>
    <w:rsid w:val="00086C35"/>
    <w:rsid w:val="00087E23"/>
    <w:rsid w:val="00090D46"/>
    <w:rsid w:val="00092F09"/>
    <w:rsid w:val="00095DB8"/>
    <w:rsid w:val="000A112D"/>
    <w:rsid w:val="000A2AFF"/>
    <w:rsid w:val="000A33D3"/>
    <w:rsid w:val="000A3F6E"/>
    <w:rsid w:val="000A62B8"/>
    <w:rsid w:val="000A71F7"/>
    <w:rsid w:val="000B06CD"/>
    <w:rsid w:val="000B24FB"/>
    <w:rsid w:val="000B3DCB"/>
    <w:rsid w:val="000B494F"/>
    <w:rsid w:val="000B5AE0"/>
    <w:rsid w:val="000C2B46"/>
    <w:rsid w:val="000C5434"/>
    <w:rsid w:val="000C73D6"/>
    <w:rsid w:val="000C7779"/>
    <w:rsid w:val="000C779F"/>
    <w:rsid w:val="000D06A0"/>
    <w:rsid w:val="000D687C"/>
    <w:rsid w:val="000D70A5"/>
    <w:rsid w:val="000D7557"/>
    <w:rsid w:val="000D7A86"/>
    <w:rsid w:val="000E018E"/>
    <w:rsid w:val="000E01EC"/>
    <w:rsid w:val="000E15A3"/>
    <w:rsid w:val="000E39AC"/>
    <w:rsid w:val="000E4B33"/>
    <w:rsid w:val="000E5D95"/>
    <w:rsid w:val="000F04FD"/>
    <w:rsid w:val="000F09E4"/>
    <w:rsid w:val="000F16FD"/>
    <w:rsid w:val="000F3E80"/>
    <w:rsid w:val="000F5AAF"/>
    <w:rsid w:val="000F6DAF"/>
    <w:rsid w:val="001012E8"/>
    <w:rsid w:val="00101302"/>
    <w:rsid w:val="00103E3F"/>
    <w:rsid w:val="0010786D"/>
    <w:rsid w:val="001104DC"/>
    <w:rsid w:val="00114188"/>
    <w:rsid w:val="00114ECD"/>
    <w:rsid w:val="001171E9"/>
    <w:rsid w:val="00117666"/>
    <w:rsid w:val="00120DB9"/>
    <w:rsid w:val="001216A1"/>
    <w:rsid w:val="001216BB"/>
    <w:rsid w:val="00121F3D"/>
    <w:rsid w:val="001222CD"/>
    <w:rsid w:val="0012355C"/>
    <w:rsid w:val="00130DFB"/>
    <w:rsid w:val="00133E8E"/>
    <w:rsid w:val="001354D1"/>
    <w:rsid w:val="001416FD"/>
    <w:rsid w:val="00142047"/>
    <w:rsid w:val="00143520"/>
    <w:rsid w:val="00143D73"/>
    <w:rsid w:val="00144C3C"/>
    <w:rsid w:val="001466E9"/>
    <w:rsid w:val="00151AA9"/>
    <w:rsid w:val="0015347C"/>
    <w:rsid w:val="00153AD2"/>
    <w:rsid w:val="001545C7"/>
    <w:rsid w:val="00156229"/>
    <w:rsid w:val="001573D1"/>
    <w:rsid w:val="00157CE1"/>
    <w:rsid w:val="00160147"/>
    <w:rsid w:val="001601FB"/>
    <w:rsid w:val="00161FD1"/>
    <w:rsid w:val="001625D4"/>
    <w:rsid w:val="00165662"/>
    <w:rsid w:val="00166741"/>
    <w:rsid w:val="001668E8"/>
    <w:rsid w:val="0017526B"/>
    <w:rsid w:val="001779EA"/>
    <w:rsid w:val="00177A99"/>
    <w:rsid w:val="00181534"/>
    <w:rsid w:val="00182027"/>
    <w:rsid w:val="0018301D"/>
    <w:rsid w:val="00183A97"/>
    <w:rsid w:val="00184297"/>
    <w:rsid w:val="0018492C"/>
    <w:rsid w:val="00184C80"/>
    <w:rsid w:val="00185CDF"/>
    <w:rsid w:val="00193972"/>
    <w:rsid w:val="00196122"/>
    <w:rsid w:val="001965B1"/>
    <w:rsid w:val="00197CB2"/>
    <w:rsid w:val="001A21BC"/>
    <w:rsid w:val="001A32F4"/>
    <w:rsid w:val="001A5985"/>
    <w:rsid w:val="001B0798"/>
    <w:rsid w:val="001B2F78"/>
    <w:rsid w:val="001B4736"/>
    <w:rsid w:val="001B54FE"/>
    <w:rsid w:val="001C3EEA"/>
    <w:rsid w:val="001D161D"/>
    <w:rsid w:val="001D1DB3"/>
    <w:rsid w:val="001D28E3"/>
    <w:rsid w:val="001D3246"/>
    <w:rsid w:val="001D60E6"/>
    <w:rsid w:val="001D6B25"/>
    <w:rsid w:val="001D718D"/>
    <w:rsid w:val="001E0C94"/>
    <w:rsid w:val="001E1354"/>
    <w:rsid w:val="001E2495"/>
    <w:rsid w:val="001E4775"/>
    <w:rsid w:val="001E4D8F"/>
    <w:rsid w:val="001E54B6"/>
    <w:rsid w:val="001F12A0"/>
    <w:rsid w:val="001F1967"/>
    <w:rsid w:val="001F1AC0"/>
    <w:rsid w:val="001F3725"/>
    <w:rsid w:val="001F525E"/>
    <w:rsid w:val="001F69C1"/>
    <w:rsid w:val="0020098E"/>
    <w:rsid w:val="00202038"/>
    <w:rsid w:val="002046A4"/>
    <w:rsid w:val="002076D3"/>
    <w:rsid w:val="00210176"/>
    <w:rsid w:val="00210A09"/>
    <w:rsid w:val="0021308F"/>
    <w:rsid w:val="00217090"/>
    <w:rsid w:val="002172DE"/>
    <w:rsid w:val="002214DB"/>
    <w:rsid w:val="002220B5"/>
    <w:rsid w:val="00223BD4"/>
    <w:rsid w:val="002259BE"/>
    <w:rsid w:val="00226433"/>
    <w:rsid w:val="00227169"/>
    <w:rsid w:val="002279BA"/>
    <w:rsid w:val="002329F3"/>
    <w:rsid w:val="00234525"/>
    <w:rsid w:val="00234678"/>
    <w:rsid w:val="00237053"/>
    <w:rsid w:val="00237B18"/>
    <w:rsid w:val="00243EA2"/>
    <w:rsid w:val="00243F0D"/>
    <w:rsid w:val="0024547C"/>
    <w:rsid w:val="0024576A"/>
    <w:rsid w:val="00246632"/>
    <w:rsid w:val="002514ED"/>
    <w:rsid w:val="0025176F"/>
    <w:rsid w:val="002525E9"/>
    <w:rsid w:val="00253E5A"/>
    <w:rsid w:val="00254101"/>
    <w:rsid w:val="00254643"/>
    <w:rsid w:val="00257806"/>
    <w:rsid w:val="00260767"/>
    <w:rsid w:val="00260DB1"/>
    <w:rsid w:val="00264653"/>
    <w:rsid w:val="002647BB"/>
    <w:rsid w:val="002709BA"/>
    <w:rsid w:val="002754C1"/>
    <w:rsid w:val="00275E2E"/>
    <w:rsid w:val="00276A36"/>
    <w:rsid w:val="0027737B"/>
    <w:rsid w:val="002775C8"/>
    <w:rsid w:val="00282343"/>
    <w:rsid w:val="002841C8"/>
    <w:rsid w:val="002845A0"/>
    <w:rsid w:val="0028516B"/>
    <w:rsid w:val="00285CAF"/>
    <w:rsid w:val="0028662A"/>
    <w:rsid w:val="00286670"/>
    <w:rsid w:val="00291C80"/>
    <w:rsid w:val="002928C2"/>
    <w:rsid w:val="0029327B"/>
    <w:rsid w:val="0029607A"/>
    <w:rsid w:val="00297C34"/>
    <w:rsid w:val="002A0898"/>
    <w:rsid w:val="002A3A2F"/>
    <w:rsid w:val="002A3FE7"/>
    <w:rsid w:val="002A6C41"/>
    <w:rsid w:val="002A7224"/>
    <w:rsid w:val="002A761C"/>
    <w:rsid w:val="002A797C"/>
    <w:rsid w:val="002C0754"/>
    <w:rsid w:val="002C2FCA"/>
    <w:rsid w:val="002C51AE"/>
    <w:rsid w:val="002C6F90"/>
    <w:rsid w:val="002C7EC6"/>
    <w:rsid w:val="002D0756"/>
    <w:rsid w:val="002D07B6"/>
    <w:rsid w:val="002D1C54"/>
    <w:rsid w:val="002D3769"/>
    <w:rsid w:val="002D5C3F"/>
    <w:rsid w:val="002E029F"/>
    <w:rsid w:val="002E3DF0"/>
    <w:rsid w:val="002E465A"/>
    <w:rsid w:val="002E4FB5"/>
    <w:rsid w:val="002F7638"/>
    <w:rsid w:val="00300A4B"/>
    <w:rsid w:val="00302FB8"/>
    <w:rsid w:val="00303A75"/>
    <w:rsid w:val="00304EA1"/>
    <w:rsid w:val="00305032"/>
    <w:rsid w:val="00305CB4"/>
    <w:rsid w:val="00306414"/>
    <w:rsid w:val="0030798E"/>
    <w:rsid w:val="003102CC"/>
    <w:rsid w:val="0031244F"/>
    <w:rsid w:val="0031429B"/>
    <w:rsid w:val="00314D81"/>
    <w:rsid w:val="00316C59"/>
    <w:rsid w:val="00317DFD"/>
    <w:rsid w:val="00321848"/>
    <w:rsid w:val="00321ED1"/>
    <w:rsid w:val="00322FC6"/>
    <w:rsid w:val="0032311F"/>
    <w:rsid w:val="0033352B"/>
    <w:rsid w:val="00336474"/>
    <w:rsid w:val="00341502"/>
    <w:rsid w:val="00342F51"/>
    <w:rsid w:val="003453C2"/>
    <w:rsid w:val="00350651"/>
    <w:rsid w:val="00351610"/>
    <w:rsid w:val="0035293F"/>
    <w:rsid w:val="003537AC"/>
    <w:rsid w:val="00360B95"/>
    <w:rsid w:val="003612A0"/>
    <w:rsid w:val="00361DB5"/>
    <w:rsid w:val="00361EAC"/>
    <w:rsid w:val="00362404"/>
    <w:rsid w:val="00365A82"/>
    <w:rsid w:val="00370F40"/>
    <w:rsid w:val="003713DB"/>
    <w:rsid w:val="003722CB"/>
    <w:rsid w:val="003755D4"/>
    <w:rsid w:val="00381535"/>
    <w:rsid w:val="0038439C"/>
    <w:rsid w:val="003849E2"/>
    <w:rsid w:val="00385147"/>
    <w:rsid w:val="0038686E"/>
    <w:rsid w:val="00387073"/>
    <w:rsid w:val="003914AA"/>
    <w:rsid w:val="00391986"/>
    <w:rsid w:val="00391CB7"/>
    <w:rsid w:val="00391E52"/>
    <w:rsid w:val="003A00B4"/>
    <w:rsid w:val="003A2AC6"/>
    <w:rsid w:val="003A4DAB"/>
    <w:rsid w:val="003A606D"/>
    <w:rsid w:val="003A612E"/>
    <w:rsid w:val="003A674C"/>
    <w:rsid w:val="003A6A4D"/>
    <w:rsid w:val="003A6ECA"/>
    <w:rsid w:val="003B013E"/>
    <w:rsid w:val="003B0833"/>
    <w:rsid w:val="003B2257"/>
    <w:rsid w:val="003B3070"/>
    <w:rsid w:val="003B64F6"/>
    <w:rsid w:val="003B747B"/>
    <w:rsid w:val="003C0522"/>
    <w:rsid w:val="003C42C1"/>
    <w:rsid w:val="003C5025"/>
    <w:rsid w:val="003C5CE5"/>
    <w:rsid w:val="003C5E71"/>
    <w:rsid w:val="003C633B"/>
    <w:rsid w:val="003C6C6D"/>
    <w:rsid w:val="003D215F"/>
    <w:rsid w:val="003D2C29"/>
    <w:rsid w:val="003D3B00"/>
    <w:rsid w:val="003D511F"/>
    <w:rsid w:val="003D698E"/>
    <w:rsid w:val="003D6CBD"/>
    <w:rsid w:val="003E1A32"/>
    <w:rsid w:val="003E1BF2"/>
    <w:rsid w:val="003E243B"/>
    <w:rsid w:val="003E27E3"/>
    <w:rsid w:val="003E3C2D"/>
    <w:rsid w:val="003E5CDD"/>
    <w:rsid w:val="003E6105"/>
    <w:rsid w:val="003E7605"/>
    <w:rsid w:val="003E7D37"/>
    <w:rsid w:val="003F073C"/>
    <w:rsid w:val="003F1C8F"/>
    <w:rsid w:val="003F3488"/>
    <w:rsid w:val="003F5378"/>
    <w:rsid w:val="003F5AB8"/>
    <w:rsid w:val="00400537"/>
    <w:rsid w:val="00401BBD"/>
    <w:rsid w:val="00404D42"/>
    <w:rsid w:val="00405DB4"/>
    <w:rsid w:val="00406799"/>
    <w:rsid w:val="004071F7"/>
    <w:rsid w:val="004160E6"/>
    <w:rsid w:val="004167C5"/>
    <w:rsid w:val="00417AA3"/>
    <w:rsid w:val="004211EB"/>
    <w:rsid w:val="0042130E"/>
    <w:rsid w:val="00424DAA"/>
    <w:rsid w:val="00425DFE"/>
    <w:rsid w:val="00434413"/>
    <w:rsid w:val="00434EDB"/>
    <w:rsid w:val="00435E11"/>
    <w:rsid w:val="00440B32"/>
    <w:rsid w:val="0044213C"/>
    <w:rsid w:val="00443121"/>
    <w:rsid w:val="004449B6"/>
    <w:rsid w:val="004458E5"/>
    <w:rsid w:val="004501FB"/>
    <w:rsid w:val="00451336"/>
    <w:rsid w:val="0045248F"/>
    <w:rsid w:val="00454DC4"/>
    <w:rsid w:val="00454EFB"/>
    <w:rsid w:val="00457245"/>
    <w:rsid w:val="00460269"/>
    <w:rsid w:val="0046078D"/>
    <w:rsid w:val="0046162E"/>
    <w:rsid w:val="00465DA7"/>
    <w:rsid w:val="0046671A"/>
    <w:rsid w:val="00470344"/>
    <w:rsid w:val="00472608"/>
    <w:rsid w:val="00474500"/>
    <w:rsid w:val="00475694"/>
    <w:rsid w:val="00486E13"/>
    <w:rsid w:val="0049018B"/>
    <w:rsid w:val="004934DE"/>
    <w:rsid w:val="00495C80"/>
    <w:rsid w:val="004960B5"/>
    <w:rsid w:val="004A2ED8"/>
    <w:rsid w:val="004A4DE4"/>
    <w:rsid w:val="004B232A"/>
    <w:rsid w:val="004B46C4"/>
    <w:rsid w:val="004B46D0"/>
    <w:rsid w:val="004B6F0E"/>
    <w:rsid w:val="004B7B35"/>
    <w:rsid w:val="004C0481"/>
    <w:rsid w:val="004C4E5B"/>
    <w:rsid w:val="004C71AE"/>
    <w:rsid w:val="004D13D7"/>
    <w:rsid w:val="004D17F6"/>
    <w:rsid w:val="004D1CDA"/>
    <w:rsid w:val="004D1DAC"/>
    <w:rsid w:val="004D1ED9"/>
    <w:rsid w:val="004D7ABF"/>
    <w:rsid w:val="004E0C67"/>
    <w:rsid w:val="004E2106"/>
    <w:rsid w:val="004E32E4"/>
    <w:rsid w:val="004E5337"/>
    <w:rsid w:val="004E62C7"/>
    <w:rsid w:val="004F01D3"/>
    <w:rsid w:val="004F038B"/>
    <w:rsid w:val="004F0A10"/>
    <w:rsid w:val="004F3982"/>
    <w:rsid w:val="004F5BDA"/>
    <w:rsid w:val="00501862"/>
    <w:rsid w:val="005026F0"/>
    <w:rsid w:val="00503125"/>
    <w:rsid w:val="00504005"/>
    <w:rsid w:val="0050730D"/>
    <w:rsid w:val="005101D9"/>
    <w:rsid w:val="005138EF"/>
    <w:rsid w:val="005159FD"/>
    <w:rsid w:val="00515C2E"/>
    <w:rsid w:val="0051631E"/>
    <w:rsid w:val="00516855"/>
    <w:rsid w:val="005209D4"/>
    <w:rsid w:val="00530A1F"/>
    <w:rsid w:val="00531AD5"/>
    <w:rsid w:val="00536A9F"/>
    <w:rsid w:val="00537A1F"/>
    <w:rsid w:val="00540D44"/>
    <w:rsid w:val="00541233"/>
    <w:rsid w:val="005423E5"/>
    <w:rsid w:val="005454D7"/>
    <w:rsid w:val="00545642"/>
    <w:rsid w:val="0055019D"/>
    <w:rsid w:val="005505FD"/>
    <w:rsid w:val="00552DD6"/>
    <w:rsid w:val="00555500"/>
    <w:rsid w:val="005570CF"/>
    <w:rsid w:val="005571F5"/>
    <w:rsid w:val="00557702"/>
    <w:rsid w:val="0056230C"/>
    <w:rsid w:val="005626EA"/>
    <w:rsid w:val="00564AA6"/>
    <w:rsid w:val="005658D6"/>
    <w:rsid w:val="00566029"/>
    <w:rsid w:val="0057452D"/>
    <w:rsid w:val="00576F1D"/>
    <w:rsid w:val="005838C2"/>
    <w:rsid w:val="005923CB"/>
    <w:rsid w:val="00592C59"/>
    <w:rsid w:val="00594237"/>
    <w:rsid w:val="00595B31"/>
    <w:rsid w:val="005972EE"/>
    <w:rsid w:val="005A40B3"/>
    <w:rsid w:val="005A4551"/>
    <w:rsid w:val="005A7C80"/>
    <w:rsid w:val="005A7C81"/>
    <w:rsid w:val="005B0667"/>
    <w:rsid w:val="005B391B"/>
    <w:rsid w:val="005B3FF3"/>
    <w:rsid w:val="005B4C44"/>
    <w:rsid w:val="005C7EAE"/>
    <w:rsid w:val="005D1D44"/>
    <w:rsid w:val="005D1F24"/>
    <w:rsid w:val="005D3D78"/>
    <w:rsid w:val="005D5706"/>
    <w:rsid w:val="005D60C1"/>
    <w:rsid w:val="005E0379"/>
    <w:rsid w:val="005E0F06"/>
    <w:rsid w:val="005E2EF0"/>
    <w:rsid w:val="005E5982"/>
    <w:rsid w:val="005E7AFE"/>
    <w:rsid w:val="005E7C4E"/>
    <w:rsid w:val="005F1EEC"/>
    <w:rsid w:val="005F4092"/>
    <w:rsid w:val="005F4ABB"/>
    <w:rsid w:val="005F64D4"/>
    <w:rsid w:val="005F7191"/>
    <w:rsid w:val="005F794F"/>
    <w:rsid w:val="00604918"/>
    <w:rsid w:val="00612DE5"/>
    <w:rsid w:val="00612FA7"/>
    <w:rsid w:val="0061680F"/>
    <w:rsid w:val="00621816"/>
    <w:rsid w:val="00623500"/>
    <w:rsid w:val="006249B4"/>
    <w:rsid w:val="00630B97"/>
    <w:rsid w:val="00637B58"/>
    <w:rsid w:val="00644A4E"/>
    <w:rsid w:val="006457E9"/>
    <w:rsid w:val="00651DCF"/>
    <w:rsid w:val="0065233F"/>
    <w:rsid w:val="00653178"/>
    <w:rsid w:val="006532E1"/>
    <w:rsid w:val="00654D89"/>
    <w:rsid w:val="006609FC"/>
    <w:rsid w:val="006612E9"/>
    <w:rsid w:val="0066274F"/>
    <w:rsid w:val="006663C6"/>
    <w:rsid w:val="00674BA8"/>
    <w:rsid w:val="006768DA"/>
    <w:rsid w:val="00676D62"/>
    <w:rsid w:val="00680674"/>
    <w:rsid w:val="00681B9B"/>
    <w:rsid w:val="006841B2"/>
    <w:rsid w:val="0068438A"/>
    <w:rsid w:val="0068471E"/>
    <w:rsid w:val="00684F98"/>
    <w:rsid w:val="00687567"/>
    <w:rsid w:val="006916F4"/>
    <w:rsid w:val="00692852"/>
    <w:rsid w:val="00693FFD"/>
    <w:rsid w:val="0069746F"/>
    <w:rsid w:val="006A25AF"/>
    <w:rsid w:val="006A2A0E"/>
    <w:rsid w:val="006A3497"/>
    <w:rsid w:val="006A5C7A"/>
    <w:rsid w:val="006A639A"/>
    <w:rsid w:val="006B0052"/>
    <w:rsid w:val="006B194F"/>
    <w:rsid w:val="006B3A1F"/>
    <w:rsid w:val="006B4103"/>
    <w:rsid w:val="006B4253"/>
    <w:rsid w:val="006B77D1"/>
    <w:rsid w:val="006C08B4"/>
    <w:rsid w:val="006C10E1"/>
    <w:rsid w:val="006C161E"/>
    <w:rsid w:val="006C2A7E"/>
    <w:rsid w:val="006C44D8"/>
    <w:rsid w:val="006C482B"/>
    <w:rsid w:val="006C7A84"/>
    <w:rsid w:val="006D0F85"/>
    <w:rsid w:val="006D2159"/>
    <w:rsid w:val="006D62F3"/>
    <w:rsid w:val="006D6D5A"/>
    <w:rsid w:val="006D6D7F"/>
    <w:rsid w:val="006E0A8B"/>
    <w:rsid w:val="006E0C01"/>
    <w:rsid w:val="006E2697"/>
    <w:rsid w:val="006E297C"/>
    <w:rsid w:val="006E6390"/>
    <w:rsid w:val="006E6630"/>
    <w:rsid w:val="006E6B4B"/>
    <w:rsid w:val="006E6BC5"/>
    <w:rsid w:val="006E754C"/>
    <w:rsid w:val="006E7582"/>
    <w:rsid w:val="006E75B5"/>
    <w:rsid w:val="006F24F3"/>
    <w:rsid w:val="006F29D1"/>
    <w:rsid w:val="006F787C"/>
    <w:rsid w:val="00702636"/>
    <w:rsid w:val="007027CE"/>
    <w:rsid w:val="0070306E"/>
    <w:rsid w:val="007078C3"/>
    <w:rsid w:val="0071712D"/>
    <w:rsid w:val="00717ECA"/>
    <w:rsid w:val="00722591"/>
    <w:rsid w:val="00722CFC"/>
    <w:rsid w:val="00722DC1"/>
    <w:rsid w:val="00723A4E"/>
    <w:rsid w:val="00724507"/>
    <w:rsid w:val="00724872"/>
    <w:rsid w:val="00725989"/>
    <w:rsid w:val="00726A8F"/>
    <w:rsid w:val="0073752A"/>
    <w:rsid w:val="00742E23"/>
    <w:rsid w:val="00747109"/>
    <w:rsid w:val="007476A2"/>
    <w:rsid w:val="00750F5B"/>
    <w:rsid w:val="00751C39"/>
    <w:rsid w:val="00753DB6"/>
    <w:rsid w:val="00753DFA"/>
    <w:rsid w:val="00753EAF"/>
    <w:rsid w:val="007552C6"/>
    <w:rsid w:val="00756883"/>
    <w:rsid w:val="00756D5A"/>
    <w:rsid w:val="007605A2"/>
    <w:rsid w:val="007607A3"/>
    <w:rsid w:val="00760F52"/>
    <w:rsid w:val="00761A79"/>
    <w:rsid w:val="00761BBB"/>
    <w:rsid w:val="0076407F"/>
    <w:rsid w:val="00766030"/>
    <w:rsid w:val="00767358"/>
    <w:rsid w:val="00770D1B"/>
    <w:rsid w:val="00770EF7"/>
    <w:rsid w:val="007725FA"/>
    <w:rsid w:val="007735E7"/>
    <w:rsid w:val="00773E6C"/>
    <w:rsid w:val="0077551D"/>
    <w:rsid w:val="00775D2E"/>
    <w:rsid w:val="0077657C"/>
    <w:rsid w:val="007810C4"/>
    <w:rsid w:val="00781302"/>
    <w:rsid w:val="00781671"/>
    <w:rsid w:val="00781FB1"/>
    <w:rsid w:val="007823FE"/>
    <w:rsid w:val="007830CD"/>
    <w:rsid w:val="007856AC"/>
    <w:rsid w:val="00786408"/>
    <w:rsid w:val="0078700F"/>
    <w:rsid w:val="00793042"/>
    <w:rsid w:val="007932F5"/>
    <w:rsid w:val="00795511"/>
    <w:rsid w:val="00797B3B"/>
    <w:rsid w:val="007A1524"/>
    <w:rsid w:val="007A1EA5"/>
    <w:rsid w:val="007A1EBD"/>
    <w:rsid w:val="007A220B"/>
    <w:rsid w:val="007A4B91"/>
    <w:rsid w:val="007A5827"/>
    <w:rsid w:val="007B3953"/>
    <w:rsid w:val="007B4FE3"/>
    <w:rsid w:val="007B6338"/>
    <w:rsid w:val="007B788A"/>
    <w:rsid w:val="007B7E26"/>
    <w:rsid w:val="007C4583"/>
    <w:rsid w:val="007C5C7E"/>
    <w:rsid w:val="007C600D"/>
    <w:rsid w:val="007C7E06"/>
    <w:rsid w:val="007D1B6D"/>
    <w:rsid w:val="007D2332"/>
    <w:rsid w:val="007D2DD0"/>
    <w:rsid w:val="007D4A56"/>
    <w:rsid w:val="007D4BB6"/>
    <w:rsid w:val="007D50C8"/>
    <w:rsid w:val="007D554C"/>
    <w:rsid w:val="007D63CE"/>
    <w:rsid w:val="007E3F49"/>
    <w:rsid w:val="007E4453"/>
    <w:rsid w:val="007E6F0D"/>
    <w:rsid w:val="007F047C"/>
    <w:rsid w:val="007F055E"/>
    <w:rsid w:val="007F2DAF"/>
    <w:rsid w:val="007F4E93"/>
    <w:rsid w:val="007F5F0E"/>
    <w:rsid w:val="007F690C"/>
    <w:rsid w:val="00806722"/>
    <w:rsid w:val="008069DD"/>
    <w:rsid w:val="00812F71"/>
    <w:rsid w:val="00813C37"/>
    <w:rsid w:val="008154B5"/>
    <w:rsid w:val="00816325"/>
    <w:rsid w:val="0081681C"/>
    <w:rsid w:val="00823962"/>
    <w:rsid w:val="00826A3C"/>
    <w:rsid w:val="00832BF0"/>
    <w:rsid w:val="00833A1E"/>
    <w:rsid w:val="008346BD"/>
    <w:rsid w:val="00840563"/>
    <w:rsid w:val="008428B1"/>
    <w:rsid w:val="00845726"/>
    <w:rsid w:val="008468E3"/>
    <w:rsid w:val="00847C29"/>
    <w:rsid w:val="00850410"/>
    <w:rsid w:val="008515EE"/>
    <w:rsid w:val="00852719"/>
    <w:rsid w:val="00854C9C"/>
    <w:rsid w:val="00856480"/>
    <w:rsid w:val="00860115"/>
    <w:rsid w:val="008621D0"/>
    <w:rsid w:val="00862966"/>
    <w:rsid w:val="00862F3D"/>
    <w:rsid w:val="00863221"/>
    <w:rsid w:val="00863652"/>
    <w:rsid w:val="0086617D"/>
    <w:rsid w:val="00871195"/>
    <w:rsid w:val="00872487"/>
    <w:rsid w:val="008728EE"/>
    <w:rsid w:val="00880AD6"/>
    <w:rsid w:val="00881849"/>
    <w:rsid w:val="008829F0"/>
    <w:rsid w:val="008851B9"/>
    <w:rsid w:val="00885557"/>
    <w:rsid w:val="0088783C"/>
    <w:rsid w:val="008967F1"/>
    <w:rsid w:val="00896A47"/>
    <w:rsid w:val="008976FB"/>
    <w:rsid w:val="008A5281"/>
    <w:rsid w:val="008A79D2"/>
    <w:rsid w:val="008B5433"/>
    <w:rsid w:val="008B6325"/>
    <w:rsid w:val="008B759E"/>
    <w:rsid w:val="008C075A"/>
    <w:rsid w:val="008C2790"/>
    <w:rsid w:val="008C4D60"/>
    <w:rsid w:val="008C4F8D"/>
    <w:rsid w:val="008C708F"/>
    <w:rsid w:val="008C7A61"/>
    <w:rsid w:val="008D04C4"/>
    <w:rsid w:val="008D32E7"/>
    <w:rsid w:val="008D4BC6"/>
    <w:rsid w:val="008D59C8"/>
    <w:rsid w:val="008D72AD"/>
    <w:rsid w:val="008E1830"/>
    <w:rsid w:val="008E4A9F"/>
    <w:rsid w:val="008E551E"/>
    <w:rsid w:val="008E6784"/>
    <w:rsid w:val="008E6D1C"/>
    <w:rsid w:val="008F14E2"/>
    <w:rsid w:val="008F16F9"/>
    <w:rsid w:val="008F1DB8"/>
    <w:rsid w:val="008F28B6"/>
    <w:rsid w:val="008F33D5"/>
    <w:rsid w:val="008F48F7"/>
    <w:rsid w:val="008F4EE6"/>
    <w:rsid w:val="008F4F9B"/>
    <w:rsid w:val="008F7780"/>
    <w:rsid w:val="009024EA"/>
    <w:rsid w:val="00902BC5"/>
    <w:rsid w:val="00904FD4"/>
    <w:rsid w:val="00906720"/>
    <w:rsid w:val="009070F7"/>
    <w:rsid w:val="00907DD0"/>
    <w:rsid w:val="00911F94"/>
    <w:rsid w:val="009150AA"/>
    <w:rsid w:val="009152BA"/>
    <w:rsid w:val="009203AD"/>
    <w:rsid w:val="00923F66"/>
    <w:rsid w:val="0093627C"/>
    <w:rsid w:val="00936444"/>
    <w:rsid w:val="009370BC"/>
    <w:rsid w:val="009375CC"/>
    <w:rsid w:val="009403B9"/>
    <w:rsid w:val="00942354"/>
    <w:rsid w:val="009428FA"/>
    <w:rsid w:val="00943131"/>
    <w:rsid w:val="00945303"/>
    <w:rsid w:val="0094618E"/>
    <w:rsid w:val="0094669A"/>
    <w:rsid w:val="00946E26"/>
    <w:rsid w:val="0094760E"/>
    <w:rsid w:val="00947E7D"/>
    <w:rsid w:val="00951C16"/>
    <w:rsid w:val="009540CB"/>
    <w:rsid w:val="009546B2"/>
    <w:rsid w:val="00954CC5"/>
    <w:rsid w:val="00954EC6"/>
    <w:rsid w:val="00955110"/>
    <w:rsid w:val="00955CD7"/>
    <w:rsid w:val="009666BC"/>
    <w:rsid w:val="00967FC0"/>
    <w:rsid w:val="00970580"/>
    <w:rsid w:val="00970E35"/>
    <w:rsid w:val="00976A61"/>
    <w:rsid w:val="00976D99"/>
    <w:rsid w:val="00977CE8"/>
    <w:rsid w:val="00984C09"/>
    <w:rsid w:val="0098739B"/>
    <w:rsid w:val="009877D2"/>
    <w:rsid w:val="009906B5"/>
    <w:rsid w:val="009950BA"/>
    <w:rsid w:val="009A204F"/>
    <w:rsid w:val="009A45C5"/>
    <w:rsid w:val="009A7DF2"/>
    <w:rsid w:val="009B0E71"/>
    <w:rsid w:val="009B27B0"/>
    <w:rsid w:val="009B61E5"/>
    <w:rsid w:val="009B74D6"/>
    <w:rsid w:val="009C1912"/>
    <w:rsid w:val="009C19D3"/>
    <w:rsid w:val="009C2EC9"/>
    <w:rsid w:val="009C6BDE"/>
    <w:rsid w:val="009D0E9E"/>
    <w:rsid w:val="009D1235"/>
    <w:rsid w:val="009D1E89"/>
    <w:rsid w:val="009D47B2"/>
    <w:rsid w:val="009D61B0"/>
    <w:rsid w:val="009D638F"/>
    <w:rsid w:val="009D76A8"/>
    <w:rsid w:val="009D7EE5"/>
    <w:rsid w:val="009E05AC"/>
    <w:rsid w:val="009E2B36"/>
    <w:rsid w:val="009E2E22"/>
    <w:rsid w:val="009E4755"/>
    <w:rsid w:val="009E5707"/>
    <w:rsid w:val="009E5B57"/>
    <w:rsid w:val="009E5C4A"/>
    <w:rsid w:val="009E6885"/>
    <w:rsid w:val="009F1AF3"/>
    <w:rsid w:val="009F1D3F"/>
    <w:rsid w:val="00A05C1C"/>
    <w:rsid w:val="00A06110"/>
    <w:rsid w:val="00A077C2"/>
    <w:rsid w:val="00A119AC"/>
    <w:rsid w:val="00A137FB"/>
    <w:rsid w:val="00A1710D"/>
    <w:rsid w:val="00A17661"/>
    <w:rsid w:val="00A201B8"/>
    <w:rsid w:val="00A23115"/>
    <w:rsid w:val="00A24B2D"/>
    <w:rsid w:val="00A25527"/>
    <w:rsid w:val="00A31E63"/>
    <w:rsid w:val="00A33DF0"/>
    <w:rsid w:val="00A35E5E"/>
    <w:rsid w:val="00A37AC8"/>
    <w:rsid w:val="00A40808"/>
    <w:rsid w:val="00A40966"/>
    <w:rsid w:val="00A433DE"/>
    <w:rsid w:val="00A45401"/>
    <w:rsid w:val="00A45D88"/>
    <w:rsid w:val="00A5020E"/>
    <w:rsid w:val="00A5083E"/>
    <w:rsid w:val="00A55FFC"/>
    <w:rsid w:val="00A618C3"/>
    <w:rsid w:val="00A6264E"/>
    <w:rsid w:val="00A626AA"/>
    <w:rsid w:val="00A66835"/>
    <w:rsid w:val="00A714B8"/>
    <w:rsid w:val="00A77574"/>
    <w:rsid w:val="00A80374"/>
    <w:rsid w:val="00A81D31"/>
    <w:rsid w:val="00A844BF"/>
    <w:rsid w:val="00A845AE"/>
    <w:rsid w:val="00A85B73"/>
    <w:rsid w:val="00A91F00"/>
    <w:rsid w:val="00A921E0"/>
    <w:rsid w:val="00A922F4"/>
    <w:rsid w:val="00A929FB"/>
    <w:rsid w:val="00A936E5"/>
    <w:rsid w:val="00A93710"/>
    <w:rsid w:val="00AA0A19"/>
    <w:rsid w:val="00AA5637"/>
    <w:rsid w:val="00AA7188"/>
    <w:rsid w:val="00AB0849"/>
    <w:rsid w:val="00AB139F"/>
    <w:rsid w:val="00AB1554"/>
    <w:rsid w:val="00AB3618"/>
    <w:rsid w:val="00AB523F"/>
    <w:rsid w:val="00AB55EB"/>
    <w:rsid w:val="00AB6C45"/>
    <w:rsid w:val="00AB73C3"/>
    <w:rsid w:val="00AB7933"/>
    <w:rsid w:val="00AC437E"/>
    <w:rsid w:val="00AC6DA8"/>
    <w:rsid w:val="00AC6FD9"/>
    <w:rsid w:val="00AC7D04"/>
    <w:rsid w:val="00AD07FA"/>
    <w:rsid w:val="00AD1F01"/>
    <w:rsid w:val="00AD35DF"/>
    <w:rsid w:val="00AD448D"/>
    <w:rsid w:val="00AD4A59"/>
    <w:rsid w:val="00AD6914"/>
    <w:rsid w:val="00AE224E"/>
    <w:rsid w:val="00AE4D56"/>
    <w:rsid w:val="00AE52D3"/>
    <w:rsid w:val="00AE5526"/>
    <w:rsid w:val="00AE652A"/>
    <w:rsid w:val="00AF051B"/>
    <w:rsid w:val="00AF1D0A"/>
    <w:rsid w:val="00AF1D34"/>
    <w:rsid w:val="00AF337A"/>
    <w:rsid w:val="00AF5EFC"/>
    <w:rsid w:val="00B00423"/>
    <w:rsid w:val="00B01578"/>
    <w:rsid w:val="00B03FAD"/>
    <w:rsid w:val="00B040DC"/>
    <w:rsid w:val="00B06203"/>
    <w:rsid w:val="00B0738F"/>
    <w:rsid w:val="00B1245F"/>
    <w:rsid w:val="00B124C6"/>
    <w:rsid w:val="00B139DA"/>
    <w:rsid w:val="00B13D3B"/>
    <w:rsid w:val="00B14570"/>
    <w:rsid w:val="00B14C27"/>
    <w:rsid w:val="00B152EF"/>
    <w:rsid w:val="00B1638F"/>
    <w:rsid w:val="00B20602"/>
    <w:rsid w:val="00B230DB"/>
    <w:rsid w:val="00B23F2F"/>
    <w:rsid w:val="00B25D75"/>
    <w:rsid w:val="00B26601"/>
    <w:rsid w:val="00B26620"/>
    <w:rsid w:val="00B26E7E"/>
    <w:rsid w:val="00B3400C"/>
    <w:rsid w:val="00B34DF0"/>
    <w:rsid w:val="00B4126C"/>
    <w:rsid w:val="00B41951"/>
    <w:rsid w:val="00B43201"/>
    <w:rsid w:val="00B4342A"/>
    <w:rsid w:val="00B4469D"/>
    <w:rsid w:val="00B4670C"/>
    <w:rsid w:val="00B468EE"/>
    <w:rsid w:val="00B472D9"/>
    <w:rsid w:val="00B52D37"/>
    <w:rsid w:val="00B53229"/>
    <w:rsid w:val="00B5443D"/>
    <w:rsid w:val="00B55378"/>
    <w:rsid w:val="00B558E2"/>
    <w:rsid w:val="00B55D35"/>
    <w:rsid w:val="00B6042F"/>
    <w:rsid w:val="00B62480"/>
    <w:rsid w:val="00B62B47"/>
    <w:rsid w:val="00B668D1"/>
    <w:rsid w:val="00B702C5"/>
    <w:rsid w:val="00B717F4"/>
    <w:rsid w:val="00B73BDE"/>
    <w:rsid w:val="00B73DC4"/>
    <w:rsid w:val="00B757CD"/>
    <w:rsid w:val="00B75EED"/>
    <w:rsid w:val="00B81B70"/>
    <w:rsid w:val="00B822B4"/>
    <w:rsid w:val="00B8274A"/>
    <w:rsid w:val="00B83E6F"/>
    <w:rsid w:val="00B84A1F"/>
    <w:rsid w:val="00B86811"/>
    <w:rsid w:val="00B86FAA"/>
    <w:rsid w:val="00B87589"/>
    <w:rsid w:val="00B91ED6"/>
    <w:rsid w:val="00B93074"/>
    <w:rsid w:val="00B9582C"/>
    <w:rsid w:val="00B9616E"/>
    <w:rsid w:val="00B96245"/>
    <w:rsid w:val="00B96FB6"/>
    <w:rsid w:val="00B97307"/>
    <w:rsid w:val="00B976A5"/>
    <w:rsid w:val="00B97754"/>
    <w:rsid w:val="00BA32F6"/>
    <w:rsid w:val="00BA442A"/>
    <w:rsid w:val="00BA4726"/>
    <w:rsid w:val="00BA4C5C"/>
    <w:rsid w:val="00BA7FCC"/>
    <w:rsid w:val="00BB0FF6"/>
    <w:rsid w:val="00BB3BAB"/>
    <w:rsid w:val="00BB44C9"/>
    <w:rsid w:val="00BB5614"/>
    <w:rsid w:val="00BB676E"/>
    <w:rsid w:val="00BB6838"/>
    <w:rsid w:val="00BB7D22"/>
    <w:rsid w:val="00BC3EED"/>
    <w:rsid w:val="00BC48BA"/>
    <w:rsid w:val="00BC5225"/>
    <w:rsid w:val="00BC5A8D"/>
    <w:rsid w:val="00BC5F93"/>
    <w:rsid w:val="00BD0724"/>
    <w:rsid w:val="00BD0810"/>
    <w:rsid w:val="00BD224B"/>
    <w:rsid w:val="00BD2B91"/>
    <w:rsid w:val="00BD3366"/>
    <w:rsid w:val="00BD3CB6"/>
    <w:rsid w:val="00BD5F78"/>
    <w:rsid w:val="00BD7AFD"/>
    <w:rsid w:val="00BE08C1"/>
    <w:rsid w:val="00BE1E5A"/>
    <w:rsid w:val="00BE240E"/>
    <w:rsid w:val="00BE240F"/>
    <w:rsid w:val="00BE4660"/>
    <w:rsid w:val="00BE5521"/>
    <w:rsid w:val="00BF0BBA"/>
    <w:rsid w:val="00BF1AD0"/>
    <w:rsid w:val="00BF3557"/>
    <w:rsid w:val="00BF4952"/>
    <w:rsid w:val="00BF4CF2"/>
    <w:rsid w:val="00BF5998"/>
    <w:rsid w:val="00BF6C23"/>
    <w:rsid w:val="00C01ACC"/>
    <w:rsid w:val="00C07101"/>
    <w:rsid w:val="00C0732F"/>
    <w:rsid w:val="00C131CA"/>
    <w:rsid w:val="00C161DB"/>
    <w:rsid w:val="00C16C00"/>
    <w:rsid w:val="00C20B9D"/>
    <w:rsid w:val="00C2477D"/>
    <w:rsid w:val="00C25A03"/>
    <w:rsid w:val="00C275C5"/>
    <w:rsid w:val="00C3464A"/>
    <w:rsid w:val="00C35203"/>
    <w:rsid w:val="00C36D32"/>
    <w:rsid w:val="00C42618"/>
    <w:rsid w:val="00C434D7"/>
    <w:rsid w:val="00C44025"/>
    <w:rsid w:val="00C4712E"/>
    <w:rsid w:val="00C53263"/>
    <w:rsid w:val="00C546E6"/>
    <w:rsid w:val="00C54849"/>
    <w:rsid w:val="00C57392"/>
    <w:rsid w:val="00C606C5"/>
    <w:rsid w:val="00C63313"/>
    <w:rsid w:val="00C65AF0"/>
    <w:rsid w:val="00C6738B"/>
    <w:rsid w:val="00C7322B"/>
    <w:rsid w:val="00C747F0"/>
    <w:rsid w:val="00C75815"/>
    <w:rsid w:val="00C75F1D"/>
    <w:rsid w:val="00C812B2"/>
    <w:rsid w:val="00C81595"/>
    <w:rsid w:val="00C82E90"/>
    <w:rsid w:val="00C84661"/>
    <w:rsid w:val="00C85042"/>
    <w:rsid w:val="00C90919"/>
    <w:rsid w:val="00C930C3"/>
    <w:rsid w:val="00C95156"/>
    <w:rsid w:val="00C9534E"/>
    <w:rsid w:val="00C96777"/>
    <w:rsid w:val="00C97571"/>
    <w:rsid w:val="00CA0DC2"/>
    <w:rsid w:val="00CA158E"/>
    <w:rsid w:val="00CA29FF"/>
    <w:rsid w:val="00CA38FD"/>
    <w:rsid w:val="00CA52D5"/>
    <w:rsid w:val="00CA6A2D"/>
    <w:rsid w:val="00CB22DF"/>
    <w:rsid w:val="00CB243F"/>
    <w:rsid w:val="00CB68E8"/>
    <w:rsid w:val="00CB7A40"/>
    <w:rsid w:val="00CC56E7"/>
    <w:rsid w:val="00CC675D"/>
    <w:rsid w:val="00CD11EA"/>
    <w:rsid w:val="00CE0D48"/>
    <w:rsid w:val="00CE3057"/>
    <w:rsid w:val="00CE3CC9"/>
    <w:rsid w:val="00CF2156"/>
    <w:rsid w:val="00CF4EAC"/>
    <w:rsid w:val="00CF7AA5"/>
    <w:rsid w:val="00D006B0"/>
    <w:rsid w:val="00D04F01"/>
    <w:rsid w:val="00D06414"/>
    <w:rsid w:val="00D0653F"/>
    <w:rsid w:val="00D07565"/>
    <w:rsid w:val="00D10AA4"/>
    <w:rsid w:val="00D12DD0"/>
    <w:rsid w:val="00D14DB0"/>
    <w:rsid w:val="00D14FC3"/>
    <w:rsid w:val="00D16244"/>
    <w:rsid w:val="00D20ED9"/>
    <w:rsid w:val="00D2208F"/>
    <w:rsid w:val="00D22B23"/>
    <w:rsid w:val="00D23B7D"/>
    <w:rsid w:val="00D24E5A"/>
    <w:rsid w:val="00D338E4"/>
    <w:rsid w:val="00D37228"/>
    <w:rsid w:val="00D3741A"/>
    <w:rsid w:val="00D40720"/>
    <w:rsid w:val="00D47CEA"/>
    <w:rsid w:val="00D501C5"/>
    <w:rsid w:val="00D51947"/>
    <w:rsid w:val="00D51E19"/>
    <w:rsid w:val="00D532F0"/>
    <w:rsid w:val="00D551EB"/>
    <w:rsid w:val="00D55307"/>
    <w:rsid w:val="00D55653"/>
    <w:rsid w:val="00D55783"/>
    <w:rsid w:val="00D55F8E"/>
    <w:rsid w:val="00D56E0F"/>
    <w:rsid w:val="00D5716F"/>
    <w:rsid w:val="00D60836"/>
    <w:rsid w:val="00D64691"/>
    <w:rsid w:val="00D7133F"/>
    <w:rsid w:val="00D728FB"/>
    <w:rsid w:val="00D74160"/>
    <w:rsid w:val="00D74F90"/>
    <w:rsid w:val="00D7557B"/>
    <w:rsid w:val="00D7692E"/>
    <w:rsid w:val="00D77413"/>
    <w:rsid w:val="00D80CE7"/>
    <w:rsid w:val="00D80FA5"/>
    <w:rsid w:val="00D82759"/>
    <w:rsid w:val="00D82AC2"/>
    <w:rsid w:val="00D83C62"/>
    <w:rsid w:val="00D86DE4"/>
    <w:rsid w:val="00D87037"/>
    <w:rsid w:val="00D9330E"/>
    <w:rsid w:val="00D96B29"/>
    <w:rsid w:val="00D96CB5"/>
    <w:rsid w:val="00D96F3C"/>
    <w:rsid w:val="00D9737F"/>
    <w:rsid w:val="00DA23B8"/>
    <w:rsid w:val="00DA2B55"/>
    <w:rsid w:val="00DA2F91"/>
    <w:rsid w:val="00DA5CBB"/>
    <w:rsid w:val="00DA66DA"/>
    <w:rsid w:val="00DB0F17"/>
    <w:rsid w:val="00DB3D62"/>
    <w:rsid w:val="00DC03FD"/>
    <w:rsid w:val="00DC0B35"/>
    <w:rsid w:val="00DC204D"/>
    <w:rsid w:val="00DC36BA"/>
    <w:rsid w:val="00DC3B22"/>
    <w:rsid w:val="00DC4BA3"/>
    <w:rsid w:val="00DC7ED8"/>
    <w:rsid w:val="00DD11FE"/>
    <w:rsid w:val="00DD5FBB"/>
    <w:rsid w:val="00DD7AF9"/>
    <w:rsid w:val="00DE1909"/>
    <w:rsid w:val="00DE1EEE"/>
    <w:rsid w:val="00DE51DB"/>
    <w:rsid w:val="00DE78E4"/>
    <w:rsid w:val="00DF192B"/>
    <w:rsid w:val="00DF33BF"/>
    <w:rsid w:val="00DF4A82"/>
    <w:rsid w:val="00DF75DF"/>
    <w:rsid w:val="00E01739"/>
    <w:rsid w:val="00E06589"/>
    <w:rsid w:val="00E07C90"/>
    <w:rsid w:val="00E12218"/>
    <w:rsid w:val="00E17C21"/>
    <w:rsid w:val="00E23F1D"/>
    <w:rsid w:val="00E23FA8"/>
    <w:rsid w:val="00E24216"/>
    <w:rsid w:val="00E30367"/>
    <w:rsid w:val="00E30E05"/>
    <w:rsid w:val="00E31879"/>
    <w:rsid w:val="00E35622"/>
    <w:rsid w:val="00E36361"/>
    <w:rsid w:val="00E36E88"/>
    <w:rsid w:val="00E36EC9"/>
    <w:rsid w:val="00E373D6"/>
    <w:rsid w:val="00E37C4D"/>
    <w:rsid w:val="00E40627"/>
    <w:rsid w:val="00E41ABF"/>
    <w:rsid w:val="00E5063E"/>
    <w:rsid w:val="00E52822"/>
    <w:rsid w:val="00E52985"/>
    <w:rsid w:val="00E55AE9"/>
    <w:rsid w:val="00E61832"/>
    <w:rsid w:val="00E6636A"/>
    <w:rsid w:val="00E70391"/>
    <w:rsid w:val="00E72283"/>
    <w:rsid w:val="00E73CDC"/>
    <w:rsid w:val="00E77E85"/>
    <w:rsid w:val="00E818DC"/>
    <w:rsid w:val="00E8287B"/>
    <w:rsid w:val="00E82B0B"/>
    <w:rsid w:val="00E82DB3"/>
    <w:rsid w:val="00E83819"/>
    <w:rsid w:val="00E8612D"/>
    <w:rsid w:val="00E87830"/>
    <w:rsid w:val="00E87ECB"/>
    <w:rsid w:val="00E94CCF"/>
    <w:rsid w:val="00EA0801"/>
    <w:rsid w:val="00EA1043"/>
    <w:rsid w:val="00EA2031"/>
    <w:rsid w:val="00EA282D"/>
    <w:rsid w:val="00EA5E92"/>
    <w:rsid w:val="00EB0BD6"/>
    <w:rsid w:val="00EB0C84"/>
    <w:rsid w:val="00EB17AF"/>
    <w:rsid w:val="00EB354D"/>
    <w:rsid w:val="00EB7D0C"/>
    <w:rsid w:val="00EC0A71"/>
    <w:rsid w:val="00EC17EE"/>
    <w:rsid w:val="00EC1E2A"/>
    <w:rsid w:val="00EC22FD"/>
    <w:rsid w:val="00EC28C7"/>
    <w:rsid w:val="00EC3276"/>
    <w:rsid w:val="00EC3475"/>
    <w:rsid w:val="00EC3A08"/>
    <w:rsid w:val="00EC69B4"/>
    <w:rsid w:val="00EC6DC5"/>
    <w:rsid w:val="00ED2AA3"/>
    <w:rsid w:val="00ED2BA6"/>
    <w:rsid w:val="00ED42FB"/>
    <w:rsid w:val="00ED4B64"/>
    <w:rsid w:val="00ED63D6"/>
    <w:rsid w:val="00ED7323"/>
    <w:rsid w:val="00ED7DBB"/>
    <w:rsid w:val="00EE1633"/>
    <w:rsid w:val="00EE4FB0"/>
    <w:rsid w:val="00EE5E08"/>
    <w:rsid w:val="00EE6A07"/>
    <w:rsid w:val="00EF043E"/>
    <w:rsid w:val="00EF1C0C"/>
    <w:rsid w:val="00EF2253"/>
    <w:rsid w:val="00EF2D82"/>
    <w:rsid w:val="00EF3EA4"/>
    <w:rsid w:val="00EF4188"/>
    <w:rsid w:val="00EF66E1"/>
    <w:rsid w:val="00EF7327"/>
    <w:rsid w:val="00F116D3"/>
    <w:rsid w:val="00F1508A"/>
    <w:rsid w:val="00F17FDE"/>
    <w:rsid w:val="00F20534"/>
    <w:rsid w:val="00F20978"/>
    <w:rsid w:val="00F22997"/>
    <w:rsid w:val="00F246E9"/>
    <w:rsid w:val="00F247EB"/>
    <w:rsid w:val="00F24A43"/>
    <w:rsid w:val="00F24A9A"/>
    <w:rsid w:val="00F24EC8"/>
    <w:rsid w:val="00F27E86"/>
    <w:rsid w:val="00F30B31"/>
    <w:rsid w:val="00F318F0"/>
    <w:rsid w:val="00F32392"/>
    <w:rsid w:val="00F327CA"/>
    <w:rsid w:val="00F32DA0"/>
    <w:rsid w:val="00F40D53"/>
    <w:rsid w:val="00F43CD1"/>
    <w:rsid w:val="00F44868"/>
    <w:rsid w:val="00F4525C"/>
    <w:rsid w:val="00F45CCF"/>
    <w:rsid w:val="00F501F1"/>
    <w:rsid w:val="00F50D86"/>
    <w:rsid w:val="00F52031"/>
    <w:rsid w:val="00F5251A"/>
    <w:rsid w:val="00F56509"/>
    <w:rsid w:val="00F608A2"/>
    <w:rsid w:val="00F67CA2"/>
    <w:rsid w:val="00F7219C"/>
    <w:rsid w:val="00F7325C"/>
    <w:rsid w:val="00F75BA8"/>
    <w:rsid w:val="00F830B7"/>
    <w:rsid w:val="00F8469B"/>
    <w:rsid w:val="00F873C6"/>
    <w:rsid w:val="00F9151A"/>
    <w:rsid w:val="00F917CB"/>
    <w:rsid w:val="00F92BBE"/>
    <w:rsid w:val="00FA3E30"/>
    <w:rsid w:val="00FB2587"/>
    <w:rsid w:val="00FB4B6B"/>
    <w:rsid w:val="00FB6234"/>
    <w:rsid w:val="00FB75C6"/>
    <w:rsid w:val="00FB7ED5"/>
    <w:rsid w:val="00FC259D"/>
    <w:rsid w:val="00FC64DE"/>
    <w:rsid w:val="00FC7EAF"/>
    <w:rsid w:val="00FD24A9"/>
    <w:rsid w:val="00FD29D3"/>
    <w:rsid w:val="00FD6940"/>
    <w:rsid w:val="00FE2B4C"/>
    <w:rsid w:val="00FE3F0B"/>
    <w:rsid w:val="00FF247F"/>
    <w:rsid w:val="00FF2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300A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AF337A"/>
    <w:pPr>
      <w:numPr>
        <w:numId w:val="42"/>
      </w:numPr>
      <w:spacing w:before="60" w:after="60"/>
      <w:ind w:left="357" w:hanging="357"/>
    </w:pPr>
    <w:rPr>
      <w:lang w:val="en-AU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ListParagraph">
    <w:name w:val="List Paragraph"/>
    <w:basedOn w:val="Normal"/>
    <w:link w:val="ListParagraphChar"/>
    <w:uiPriority w:val="34"/>
    <w:qFormat/>
    <w:rsid w:val="005159FD"/>
    <w:pPr>
      <w:spacing w:after="0"/>
      <w:ind w:left="720"/>
      <w:contextualSpacing/>
    </w:pPr>
    <w:rPr>
      <w:rFonts w:ascii="Arial" w:hAnsi="Arial"/>
      <w:sz w:val="24"/>
      <w:szCs w:val="24"/>
      <w:lang w:val="en-AU"/>
    </w:rPr>
  </w:style>
  <w:style w:type="character" w:customStyle="1" w:styleId="ListParagraphChar">
    <w:name w:val="List Paragraph Char"/>
    <w:link w:val="ListParagraph"/>
    <w:uiPriority w:val="34"/>
    <w:locked/>
    <w:rsid w:val="006B4253"/>
    <w:rPr>
      <w:rFonts w:ascii="Arial" w:hAnsi="Arial"/>
      <w:sz w:val="24"/>
      <w:szCs w:val="24"/>
      <w:lang w:val="en-AU"/>
    </w:rPr>
  </w:style>
  <w:style w:type="paragraph" w:styleId="NormalWeb">
    <w:name w:val="Normal (Web)"/>
    <w:basedOn w:val="Normal"/>
    <w:uiPriority w:val="99"/>
    <w:unhideWhenUsed/>
    <w:rsid w:val="004D17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Revision">
    <w:name w:val="Revision"/>
    <w:hidden/>
    <w:uiPriority w:val="99"/>
    <w:semiHidden/>
    <w:rsid w:val="00D006B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21" Type="http://schemas.openxmlformats.org/officeDocument/2006/relationships/header" Target="header2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603ce84b-db6c-4b71-aec5-1961e312b7c3" xsi:nil="true"/>
    <Context xmlns="603ce84b-db6c-4b71-aec5-1961e312b7c3" xsi:nil="true"/>
    <Status xmlns="603ce84b-db6c-4b71-aec5-1961e312b7c3" xsi:nil="true"/>
    <Reviewdeadline xmlns="603ce84b-db6c-4b71-aec5-1961e312b7c3" xsi:nil="true"/>
    <Topic_x002f_Area xmlns="603ce84b-db6c-4b71-aec5-1961e312b7c3" xsi:nil="true"/>
    <lcf76f155ced4ddcb4097134ff3c332f xmlns="603ce84b-db6c-4b71-aec5-1961e312b7c3">
      <Terms xmlns="http://schemas.microsoft.com/office/infopath/2007/PartnerControls"/>
    </lcf76f155ced4ddcb4097134ff3c332f>
    <Distribution_x002f_Publishdate xmlns="603ce84b-db6c-4b71-aec5-1961e312b7c3">2022-10-26T00:00:00+00:00</Distribution_x002f_Publishdate>
    <Approved xmlns="603ce84b-db6c-4b71-aec5-1961e312b7c3" xsi:nil="true"/>
    <TaxCatchAll xmlns="1dfda961-1ef8-479d-a039-ba17e335c3a2" xsi:nil="true"/>
    <Stakeholder xmlns="603ce84b-db6c-4b71-aec5-1961e312b7c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41EA3238098C41B7ACEAEDD9B5F5E1" ma:contentTypeVersion="26" ma:contentTypeDescription="Create a new document." ma:contentTypeScope="" ma:versionID="72eda8ea4caf6896e58b845bf1a31995">
  <xsd:schema xmlns:xsd="http://www.w3.org/2001/XMLSchema" xmlns:xs="http://www.w3.org/2001/XMLSchema" xmlns:p="http://schemas.microsoft.com/office/2006/metadata/properties" xmlns:ns2="603ce84b-db6c-4b71-aec5-1961e312b7c3" xmlns:ns3="1dfda961-1ef8-479d-a039-ba17e335c3a2" targetNamespace="http://schemas.microsoft.com/office/2006/metadata/properties" ma:root="true" ma:fieldsID="6b139463259efbf7a6e8bff666ff33bc" ns2:_="" ns3:_="">
    <xsd:import namespace="603ce84b-db6c-4b71-aec5-1961e312b7c3"/>
    <xsd:import namespace="1dfda961-1ef8-479d-a039-ba17e335c3a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Context" minOccurs="0"/>
                <xsd:element ref="ns2:Reviewdeadline" minOccurs="0"/>
                <xsd:element ref="ns3:SharedWithUsers" minOccurs="0"/>
                <xsd:element ref="ns3:SharedWithDetails" minOccurs="0"/>
                <xsd:element ref="ns2:_Flow_SignoffStatus" minOccurs="0"/>
                <xsd:element ref="ns2:Approved" minOccurs="0"/>
                <xsd:element ref="ns2:Distribution_x002f_Publishdat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  <xsd:element ref="ns2:Topic_x002f_Area" minOccurs="0"/>
                <xsd:element ref="ns2:Stakeholder" minOccurs="0"/>
                <xsd:element ref="ns2:Statu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ce84b-db6c-4b71-aec5-1961e312b7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ontext" ma:index="12" nillable="true" ma:displayName="Context" ma:description="Purpose, audience, distribution " ma:format="Dropdown" ma:internalName="Context">
      <xsd:simpleType>
        <xsd:restriction base="dms:Note">
          <xsd:maxLength value="255"/>
        </xsd:restriction>
      </xsd:simpleType>
    </xsd:element>
    <xsd:element name="Reviewdeadline" ma:index="13" nillable="true" ma:displayName="Review deadline" ma:format="DateOnly" ma:internalName="Reviewdeadline">
      <xsd:simpleType>
        <xsd:restriction base="dms:DateTime"/>
      </xsd:simpleType>
    </xsd:element>
    <xsd:element name="_Flow_SignoffStatus" ma:index="16" nillable="true" ma:displayName="Sign-off status" ma:internalName="Sign_x002d_off_x0020_status">
      <xsd:simpleType>
        <xsd:restriction base="dms:Text"/>
      </xsd:simpleType>
    </xsd:element>
    <xsd:element name="Approved" ma:index="17" nillable="true" ma:displayName="Approved by CEO" ma:description="List date the communication was approved for publishing/distribution" ma:format="DateOnly" ma:internalName="Approved">
      <xsd:simpleType>
        <xsd:restriction base="dms:DateTime"/>
      </xsd:simpleType>
    </xsd:element>
    <xsd:element name="Distribution_x002f_Publishdate" ma:index="18" nillable="true" ma:displayName="Distribution/Publish date" ma:default="2022-10-26T00:00:00Z" ma:format="DateOnly" ma:internalName="Distribution_x002f_Publishdate">
      <xsd:simpleType>
        <xsd:restriction base="dms:DateTime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0b607bbe-9751-46d3-ac86-39dfe314132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9" nillable="true" ma:displayName="Location" ma:indexed="true" ma:internalName="MediaServiceLocation" ma:readOnly="true">
      <xsd:simpleType>
        <xsd:restriction base="dms:Text"/>
      </xsd:simpleType>
    </xsd:element>
    <xsd:element name="Topic_x002f_Area" ma:index="30" nillable="true" ma:displayName="Topic / Area" ma:format="Dropdown" ma:internalName="Topic_x002f_Area">
      <xsd:simpleType>
        <xsd:restriction base="dms:Text">
          <xsd:maxLength value="255"/>
        </xsd:restriction>
      </xsd:simpleType>
    </xsd:element>
    <xsd:element name="Stakeholder" ma:index="31" nillable="true" ma:displayName="Stakeholder" ma:format="Dropdown" ma:internalName="Stakeholder">
      <xsd:simpleType>
        <xsd:restriction base="dms:Text">
          <xsd:maxLength value="255"/>
        </xsd:restriction>
      </xsd:simpleType>
    </xsd:element>
    <xsd:element name="Status" ma:index="32" nillable="true" ma:displayName="Status" ma:format="Dropdown" ma:internalName="Status">
      <xsd:simpleType>
        <xsd:restriction base="dms:Choice">
          <xsd:enumeration value="Draft"/>
          <xsd:enumeration value="Ready for review - Therese"/>
          <xsd:enumeration value="Approved and ready to send"/>
          <xsd:enumeration value="Proof completed - ready for OCEO"/>
        </xsd:restriction>
      </xsd:simpleType>
    </xsd:element>
    <xsd:element name="MediaServiceBillingMetadata" ma:index="33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fda961-1ef8-479d-a039-ba17e335c3a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1d234d2e-5a39-4f18-99dc-dfee78facfeb}" ma:internalName="TaxCatchAll" ma:showField="CatchAllData" ma:web="1dfda961-1ef8-479d-a039-ba17e335c3a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C0A6ED3-D846-4176-BC88-047DB22683A6}"/>
</file>

<file path=customXml/itemProps4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8</Pages>
  <Words>2588</Words>
  <Characters>12540</Characters>
  <Application>Microsoft Office Word</Application>
  <DocSecurity>0</DocSecurity>
  <Lines>104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VET Engineering Studies external assessment report</vt:lpstr>
    </vt:vector>
  </TitlesOfParts>
  <Manager/>
  <Company/>
  <LinksUpToDate>false</LinksUpToDate>
  <CharactersWithSpaces>1509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VET Engineering Studies external assessment report</dc:title>
  <dc:subject/>
  <dc:creator/>
  <cp:keywords/>
  <dc:description/>
  <cp:lastModifiedBy/>
  <cp:revision>88</cp:revision>
  <cp:lastPrinted>2025-01-27T23:18:00Z</cp:lastPrinted>
  <dcterms:created xsi:type="dcterms:W3CDTF">2025-01-23T22:49:00Z</dcterms:created>
  <dcterms:modified xsi:type="dcterms:W3CDTF">2025-10-23T02:3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41EA3238098C41B7ACEAEDD9B5F5E1</vt:lpwstr>
  </property>
  <property fmtid="{D5CDD505-2E9C-101B-9397-08002B2CF9AE}" pid="3" name="GrammarlyDocumentId">
    <vt:lpwstr>197566513283637502b61e06b7cc5beab75fa25cf362106379229cedd4882abc</vt:lpwstr>
  </property>
  <property fmtid="{D5CDD505-2E9C-101B-9397-08002B2CF9AE}" pid="4" name="MTWinEqns">
    <vt:bool>true</vt:bool>
  </property>
</Properties>
</file>